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68" r:id="rId3"/>
    <p:sldId id="269" r:id="rId4"/>
    <p:sldId id="270" r:id="rId5"/>
    <p:sldId id="271" r:id="rId6"/>
    <p:sldId id="272" r:id="rId7"/>
    <p:sldId id="273" r:id="rId8"/>
    <p:sldId id="276" r:id="rId9"/>
    <p:sldId id="277" r:id="rId10"/>
    <p:sldId id="278" r:id="rId11"/>
    <p:sldId id="257" r:id="rId12"/>
    <p:sldId id="258" r:id="rId13"/>
    <p:sldId id="260" r:id="rId14"/>
    <p:sldId id="261" r:id="rId15"/>
    <p:sldId id="262" r:id="rId1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5" autoAdjust="0"/>
    <p:restoredTop sz="94660"/>
  </p:normalViewPr>
  <p:slideViewPr>
    <p:cSldViewPr snapToGrid="0">
      <p:cViewPr varScale="1">
        <p:scale>
          <a:sx n="78" d="100"/>
          <a:sy n="78" d="100"/>
        </p:scale>
        <p:origin x="140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0-28T07:58:15.6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88 5213 527 0,'0'0'287'0,"0"0"-151"0,0 0-55 16,0 0 102-16,0 0-4 15,0 0-108-15,6-22 89 16,-6 20-86-16,0 2-27 16,0 0 48-16,0 0-40 15,0 0 26-15,0 0-4 16,0 0-62-16,0 0 112 16,0 0-109-16,0 0-8 15,0 0 46-15,0 0-54 16,0 0 15-16,0 9-17 15,0 10 1-15,0 11 46 16,0 11-36-16,0 7 6 16,0 2 59-16,0-2-52 15,0-3 23-15,0-4-47 0,0-4 34 16,0-6-8 0,0-4-26-16,0-8 0 0,0-7-2 15,0-4 13-15,0-5-5 16,0-3-6-16,0 0 0 15,0 0-9-15,-2-3 9 16,0-19-15-16,-2-11-43 16,0-14-43-16,1-5 41 15,3-2-19-15,0 3-57 16,3 4 122-16,9 9-51 0,7 7 12 16,-2 9 46-1,1 7 7-15,0 6-13 0,0 9 13 16,0 0 0-16,1 9 80 15,0 16-46-15,-6 10 34 16,-4 9 20-16,-5 5-21 16,-4 2 37-16,0-1-104 15,0 0 19-15,-10-5-13 16,0-7-6-16,8-4-123 16,0-10-79-16,2-14-490 0</inkml:trace>
  <inkml:trace contextRef="#ctx0" brushRef="#br0" timeOffset="615.6">5247 5198 1307 0,'0'0'219'0,"0"0"-144"15,0 0 16-15,0 0-37 16,0 0 117-16,0 0-112 0,0 0-37 16,27 37 58-16,-2-20-54 15,-2-3 7-15,6-1-33 16,0 1 28-16,0-2 7 16,-6-1-35-1,-3-3 0-15,-7 0-3 0,-6 2 17 16,-5 2-14-16,-2 8 0 15,-7 8 14-15,-19 8 81 16,-10 5-64-16,-4 5-31 16,-3-5 28-16,6-1-28 15,6-7-9-15,8-6-69 16,17-8-146-16,3-12-136 16,3-4-1055-16</inkml:trace>
  <inkml:trace contextRef="#ctx0" brushRef="#br0" timeOffset="2153.6">5710 5317 622 0,'0'0'216'0,"0"0"-134"0,0 0 62 15,0 0-73 1,0 0 29-16,0 0-32 0,0 0-67 16,0-5 28-16,0-2-29 15,7 2 0-15,5-4-4 16,1 0 5-16,1-2-1 16,-1 1 71-16,-5 3 10 15,0 0 59-15,-4 3-63 16,-4 3 2-16,2 1 86 15,-2 0-118-15,0 0 25 16,0 0-10-16,0 1-52 16,-4 17 50-16,-14 10-40 15,-5 7-19-15,-6 7 97 0,-2-2-87 16,0-4 7-16,4-4-3 16,5-7-3-16,4-6 34 15,7-7-46 1,5-5 0-16,2-3-24 0,4-3 24 15,0-1-27-15,0 0 14 16,17 0 13-16,5 0-9 16,7 0 9-16,5 0 0 15,3-12 39-15,5 0-30 16,1-2-9-16,-3 0 0 16,-2 3-22-16,-2 2 21 15,-10 3-122-15,-1 2-151 16,-7 2-75-16,-10 2-606 0</inkml:trace>
  <inkml:trace contextRef="#ctx0" brushRef="#br0" timeOffset="2441.67">5933 5314 192 0,'0'0'1042'15,"0"0"-821"-15,0 0-101 16,0 0-27-16,0 0-15 0,0 0 149 16,-60 107-121-1,45-61-32-15,2 7 15 0,-1-2-88 16,1-4 17-16,1-2-18 15,4-8-75-15,3 1 19 16,3-9-221-16,2-12-353 0</inkml:trace>
  <inkml:trace contextRef="#ctx0" brushRef="#br0" timeOffset="2862.5">6199 5334 880 0,'0'0'216'16,"0"0"-73"-16,0 0 86 16,0 0-43-16,-61 108 20 15,59-64-62-15,2 2-65 16,0-4 65-16,12-6-119 16,10-10 5-16,7-9 32 15,6-11-40-15,6-6 61 16,-1-10-83-16,-1-21 1 15,-2-9-12-15,-9-8 11 0,-8-6-66 16,-9-1 3-16,-6 4-25 16,-5 5 38-16,0 8-78 15,-11 9-55-15,-16 21 150 16,1 8-188-16,-1 0-315 0</inkml:trace>
  <inkml:trace contextRef="#ctx0" brushRef="#br0" timeOffset="4400.62">14287 5221 666 0,'0'0'235'0,"0"0"11"15,0 0-65-15,0 0-48 16,0 0 26-16,0 0-38 15,0 0 13-15,4-12-9 16,-4 12-96-16,0 0 103 16,0 0-126-16,0 0 3 15,0 0 43-15,0 0-52 16,0 0 18-16,0 11-18 0,0 12 28 16,0 13 68-16,-10 10-77 15,-1 7-7-15,-1-1 55 16,2-3-61-16,1-8 6 15,3-11-12-15,4-7 16 16,-1-10-10-16,3-8-6 16,0-4 0-16,0-1-13 15,0-4 23-15,0-24-20 16,13-14-31-16,10-12-135 16,6-10 135-16,4 1-120 15,5 5 64-15,-3 10 96 16,4 15-17-16,-3 8 11 15,-7 14 7-15,-8 8 0 16,-3 3 51-16,-7 11-34 16,-3 17 48-16,-8 7 38 0,0 6-55 15,0 5 61-15,-8-3-69 16,-7 3-28-16,-1-9 34 16,3-4-46-16,2-4-71 15,11-9-24-15,0-6-186 16,0-11-254-16</inkml:trace>
  <inkml:trace contextRef="#ctx0" brushRef="#br0" timeOffset="4699.84">15153 5133 1302 0,'0'0'303'0,"0"0"-202"16,0 0-8-16,-131 54 61 15,79-24-68-15,4-2-49 16,5 2 71-16,14-3-107 16,14-4-1-16,11-2 4 15,4-1 16-15,15 0-1 16,20-4-19-16,10 0 0 15,6-4-19-15,0-6 19 16,-1 0-55-16,-2-2-30 0,-12-2-161 16,-16-2-126-16</inkml:trace>
  <inkml:trace contextRef="#ctx0" brushRef="#br0" timeOffset="4873.45">14785 5599 1610 0,'0'0'320'15,"0"0"-264"-15,0 0 9 16,0 0-64-16,121 11-2 16,-84-8-74-16,-3-3-251 0</inkml:trace>
  <inkml:trace contextRef="#ctx0" brushRef="#br0" timeOffset="5285.84">15664 5284 874 0,'0'0'204'15,"0"0"-91"-15,-116 79 97 16,67-40-79-16,2-5 4 15,7-3-2-15,13-6-108 16,9-4 49-16,14-9-74 16,4-3 0-16,8-5 12 15,26-1 0-15,9-3 29 16,5 0-41-16,6 0 1 16,0-3-36-16,-5-3 35 15,-7 2-23-15,-4 1 14 16,-7-4-127-16,-11 2-155 15,-7-2-364-15</inkml:trace>
  <inkml:trace contextRef="#ctx0" brushRef="#br0" timeOffset="5513.84">15699 5293 1431 0,'0'0'534'16,"0"0"-513"-16,0 0 21 16,0 0 65-16,0 0-20 0,-62 145 36 15,51-95-120 1,2 3 24-16,4-2-54 0,1-4-5 16,4-1-104-16,0-14-139 15,0-11-428-15</inkml:trace>
  <inkml:trace contextRef="#ctx0" brushRef="#br0" timeOffset="5825.34">16045 5307 1098 0,'0'0'272'0,"0"0"-99"16,0 0 32-16,-53 143-56 16,53-99 52-16,2-1-118 15,27-6-32-15,8-8 53 16,11-10-98-16,2-14 7 16,4-5-13-16,-2-17 18 15,-10-19-11-15,-11-13-7 16,-11-6-102-16,-18-6 65 15,-2-2-65-15,-10 6-38 16,-22 11-13-16,-19 12-21 16,4 14 67-16,5 10-431 0</inkml:trace>
  <inkml:trace contextRef="#ctx0" brushRef="#br0" timeOffset="21752.65">4572 11182 821 0,'0'0'496'16,"0"0"-326"-16,0 0-40 15,0 0 56-15,0 0-28 16,0 0-56-16,2-72 88 16,-2 67-105-16,0-1-23 15,0 3 64-15,0-3-81 16,0 3 0-16,0 1-35 15,0 0 11-15,0 0 29 16,0 2-50-16,0 0 0 16,0 0-11-16,0 0 30 15,0 0-38-15,0 2 17 16,0 16 2-16,0 10-27 16,-4 8 27-16,-6 8 0 0,1 2-1 15,1-4 18-15,-2-2-4 16,4-8-13-1,-1-8 0-15,5-7-12 0,0-8 12 16,2-5-4-16,0-4-10 16,0 0 28-16,0-5-8 15,0-21-6-15,17-19-121 16,6-10 21-16,6-8-37 16,4 2-30-16,0 6 72 15,-1 13 44-15,-5 15 31 16,-7 15 15-16,-3 12 5 15,-5 0 36-15,-6 27-21 16,-3 13 59-16,-3 9 22 0,0 8-43 16,0 1 28-16,-9-2-81 15,3-6 27-15,0-5-66 16,6-8 28-16,0-16-136 16,6-11-215-16,6-10-738 0</inkml:trace>
  <inkml:trace contextRef="#ctx0" brushRef="#br0" timeOffset="22052.27">4944 11078 932 0,'0'0'888'0,"0"0"-782"15,0 0-65-15,0 0 74 16,0 0-93-16,0 0 85 16,0 0-48-16,125 3-58 15,-81 1 28-15,-6 1-15 16,-6 6-14-16,-15 5 0 16,-13 9 11-16,-4 10 43 15,-15 9-20-15,-25 12-13 16,-11 6-5-16,-7 3-16 15,-13 13-102-15,15-17-126 16,13-15-563-16</inkml:trace>
  <inkml:trace contextRef="#ctx0" brushRef="#br0" timeOffset="22677.95">5710 11155 1249 0,'0'0'315'0,"0"0"-212"15,0 0-27-15,0 0 126 16,-131 120-79-1,82-80-64-15,3-1 35 0,0-5-85 16,13-8-6-16,8-8-3 16,15-8 17-16,5-8-27 15,5-2 10-15,5 0 0 16,22-5-31-16,12-8 32 16,13-6-1-16,6 2 0 0,4-1 13 15,1 4-47-15,-7 2 34 16,-6 1-112-16,0-1-30 15,-15 4-153-15,-12-2-407 0</inkml:trace>
  <inkml:trace contextRef="#ctx0" brushRef="#br0" timeOffset="22864.46">5798 11148 1397 0,'0'0'359'0,"0"0"-252"16,0 0-3-16,-63 105-34 16,45-62 74-16,7 0-141 15,3 4 4-15,8-6-14 0,0-3-73 16,17-9-116-16,5-15-279 16</inkml:trace>
  <inkml:trace contextRef="#ctx0" brushRef="#br0" timeOffset="23140.27">5962 11159 1302 0,'0'0'343'0,"0"0"-151"16,-35 106 7-16,30-60 16 15,5-2-117-15,9-7-27 16,22-10 1-16,8-7-43 15,7-11 50-15,6-9-79 16,1-4 11-16,-6-24 33 0,-12-10-44 16,-10-10 0-16,-17-7-1 15,-8-1-38-15,-6 0 27 16,-23 8-115-16,-9 9-24 16,-6 18 132-16,-24 21-123 15,14 2-87-15,6 16-441 0</inkml:trace>
  <inkml:trace contextRef="#ctx0" brushRef="#br0" timeOffset="25017.82">14007 11076 1026 0,'0'0'355'16,"0"0"-76"-16,0 0-174 15,0 0 18-15,0 0 17 16,0 0-41-16,0 0 38 16,14-37-89-16,-14 37-47 15,0 13 64-15,0 13-59 0,0 13 75 16,-2 7-15-16,-7 0-59 15,0-4 68 1,2-8-75-16,3-9 0 0,2-12 7 16,2-8-6-16,0-3-1 15,0-2 0-15,0 0 20 16,0-5-2-16,13-16-18 16,13-16-79-16,6-9 27 15,3 0-27-15,4 4 14 16,-8 10 47-16,-5 14 18 15,-6 13-27-15,-4 5 27 16,-7 9 0-16,-7 19 30 16,-2 8 5-16,0 7 35 0,-4 3-47 15,-10 1 14-15,5-9-28 16,3-5-9-16,6-13-94 16,0-8 15-16,29-12-110 15,8-12 29-15,3-12-241 0</inkml:trace>
  <inkml:trace contextRef="#ctx0" brushRef="#br0" timeOffset="25251.39">14661 10955 1446 0,'0'0'242'16,"0"0"-141"-16,0 0 30 0,-139 109 26 15,91-70-24-15,5 0-89 16,14-10 94-16,18-3-138 15,11-4 0-15,8-2 28 16,31-6-27-16,10-2 36 16,9-5-37-16,2-6-49 15,-6-1 39-15,-8 0-100 16,-12 0-58-16,-25 0-71 16,-9 0-314-16,0 0-234 0</inkml:trace>
  <inkml:trace contextRef="#ctx0" brushRef="#br0" timeOffset="25395.64">14358 11318 1267 0,'0'0'515'0,"0"0"-466"0,0 0-21 16,0 0 69-16,113 10-75 16,-68-3 9-16,17 1-31 15,-10 0-208-15,-6-5-344 0</inkml:trace>
  <inkml:trace contextRef="#ctx0" brushRef="#br0" timeOffset="25696.17">15316 10972 834 0,'0'0'499'15,"0"0"-332"1,-113 83 37-16,54-41-64 0,-1 0-29 16,7-1 54-16,8-10-142 15,12-4-4-15,15-10-19 16,16-5-20-16,2-7 19 16,24-5-32-16,21 0 33 15,13 0 14-15,8 0-14 16,2-11 0-16,-4 1-6 15,-9 2-39-15,-5-2 44 16,-10 3-204-16,-11-2-90 16,-13 1-219-16</inkml:trace>
  <inkml:trace contextRef="#ctx0" brushRef="#br0" timeOffset="25884.34">15346 11061 1418 0,'0'0'220'0,"0"0"-14"16,-43 102-48-16,25-50-23 15,4 2-81-15,4 2-34 16,5-5-10-16,5-4-10 16,0-5-158-16,18-10-64 15,2-18-336-15</inkml:trace>
  <inkml:trace contextRef="#ctx0" brushRef="#br0" timeOffset="26129.43">15541 11180 1202 0,'0'0'396'0,"0"0"-168"15,-29 124 10-15,29-78-89 16,7-4-84-16,24-8 114 15,14-9-147-15,9-11-12 16,8-8 46-16,0-6-50 16,-7-15 45-16,-7-15-61 15,-19-10 0-15,-21-4-46 16,-8-1-22-16,-17 5-113 0,-59 9-97 16,7 14-272-16,-2 9-429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24.27184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26T00:51:44.2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92 7955 0,'0'18'688,"0"-1"-688,0 1 15,0 0 16,0-36 126,0 0-142,0 1 1,18-1 15,0 1 0,-1-1-15,-17 0 31,18 18-47,-18-17 0,0-1 31,0 0-15,0 1-1,18 17-15,-18-18 16,17 18 93,1 0-62,0 0 16,-1 0-48,-17 18 32,0-1-47,0 1 16,0 0-16,0-1 16,0 1-1,0 0 1,0-1-16,0 1 15,0-1 1,0 1-16,0 0 47,0-1-47,0 1 31,0 0-15,0-1 15,0 1-31,18-18 172,0 0-125,-1 0-32,1 0 1,-18-18 0,17 18-16,1 0 31,-18-17-31,18-1 16,-1 18 15,-17-18-16,18 1 1,0 17-16,-1 0 31,-17-18-15,18 18 0,-18-18-16,18 18 15,-18-17-15,0-1 31,0 1-15,0-1 15,0 0 63,17 18-63,1 0 1,-18-17-17,0 34 251,0 1-204,-18-18-62,1 0 63,34 0 124,1 0-171,-1 0 0,1 0-16,0 0 15,-1 0 1,1 0 15,0 0-15,-1 0 15,-34 0 78,-1 0-93,0 0 15,1 0 0,-1 0-15,0 0 0,1 0-1,-1 0 1,18 18 0,0-1-1,-17-17 1,-1 0-1,18 18-15,-18-18 0,18 17 32,-17-17-32,-1 18 15,18 0 17,0-1-17,0 1 1,0 0 31,0-36 78,0 0-94,18 18 0,-18-17-31,17 17 16,1 0-1,0 0 1,-1 0 31,1-18-31,-1 18 15,1 0-31,-18-18 15,0 1 1,0-1 31,0 1-31,0 34 109,0 1-79,0-1-46,0 1 16,0 0 31,0-1-31,0 1 15,18 0-16,-1 17 1,-17-17 0,18 17-1,0 0 1,-18-17-16,0-1 16,0 19-16,35-1 15,-35 0 1,0-17-16,0-1 15,18-17-15,-18 18 16,0 0 0,0-1-16,0 1 15,0 0-15,17-1 16,-17 1 0,0 0-1,0 17 1,0-18-16,0 1 15,0 0-15,0-1 16,0 1 0,0 0-1,0-1-15,0 1 16,-17-18-16,17 18 16,0-1-1,-18 1 1,0 0-1,18-1 1,-17-17 0,-1 0-1,18-17 32,-18 17-47,18-18 16,0 0-1,0 1-15,0-19 16,0 19 0,0-1-16,0 0 15,0 1-15,0-1 16,0 0 0,18-17-16,-18 0 0,18 0 15,-18-1-15,17 1 16,1 0-16,-18 0 15,18-1-15,-1 1 16,-17 0-16,18 17 0,-18-17 16,18 35-16,-18-18 15,0 1 1,0-1-16,17 18 16,-17-18-16,0 1 15,0-1 1,0 0 15,0 1 0,0-1-15,0 0 0,18 18-1,-18-17-15,0-1 16,0 1 46,0-1-46,0 0 46,0 36 48,0 0-95,0-1 48,0 1-47,0-1-1,0 1 1,0 0-1,0-1 1,17-17 62,1 0-62,0 0 15,-1 0-15,1 0-16,0 0 15,-18 18-15,17-18 16,1 0 0,0 0-16,-1 0 15,1 0 1,-1 0-1,1 0 32,0 0-31,-1 0 15,-17-18 0,0 1 16,0-1 0,0 0 31,0 1 16,-17 17-31,-1 0-1,18 17 16,0 1-62,0 0-1,0-1 1,0 1 31,0 0-31,0-1-1,0 1 1,0 0 15,0-1-31,0 1 125,0-1 0,0 1 0</inkml:trace>
  <inkml:trace contextRef="#ctx0" brushRef="#br0" timeOffset="2138.51">17198 7920 0</inkml:trace>
  <inkml:trace contextRef="#ctx0" brushRef="#br0" timeOffset="4531.57">17551 7920 0</inkml:trace>
  <inkml:trace contextRef="#ctx0" brushRef="#br0" timeOffset="9430.15">17357 8026 0,'17'0'1547,"1"0"-1516,0 0-31,-1 0 16,-17 17 0,18-17-1,-1 0 1,1 0-1,0 0 142,-18-17 218,0-1-328,0 0-32,0 1 1,0-1-1,0 1 32,0-1-31,0 0 0,0 1-1,0-1 1,0 0-1,-18 18 1,0 0 0,18-17-1,0-1 1,-17 18 0,17-18-16,-18 18 31,1 0-16,17-17-15,-18 17 16,0 0 15,1 0 16,-1 0-31,18 17-1,-18-17 1,1 18 0,-1 0-1,18-1 17,-18-17-32,18 18 15,-17 0-15,17-1 31,0 1-15,0 0 0,0-1 15,17-17 16,-17 18-32,0-1 1,18-17 0,-18 18-16,18-18 31,-1 0-15,-17 18-16,0-1 15,18-17 1,-18 18 15,0 0-15,0-1 15,18-17 16</inkml:trace>
  <inkml:trace contextRef="#ctx0" brushRef="#br0" timeOffset="10784.88">17639 7779 0</inkml:trace>
  <inkml:trace contextRef="#ctx0" brushRef="#br0" timeOffset="12791.68">17057 7938 0</inkml:trace>
  <inkml:trace contextRef="#ctx0" brushRef="#br0" timeOffset="15477.34">17621 7832 0,'0'17'625,"0"1"-532,0 0-61</inkml:trace>
  <inkml:trace contextRef="#ctx0" brushRef="#br0" timeOffset="18491.66">17762 7938 0,'0'17'703,"0"1"-687,0-1 31,0 1-32,0 0 1,0-1-1,0 1 1,0 0-16,0-1 31,0 1-31,0 0 16,0-1 15,0 1 16,0-1 281</inkml:trace>
  <inkml:trace contextRef="#ctx0" brushRef="#br0" timeOffset="20483.16">17851 7832 0</inkml:trace>
  <inkml:trace contextRef="#ctx0" brushRef="#br0" timeOffset="23228.62">16845 7655 0,'18'0'859,"-1"0"-828,1 0-31,0 18 16,-1-18 0,1 0-16,0 0 31,-1 0-16,1 18 17,0-18-32,-1 0 31,1 0-15,-18 17-1,0 1 95,0-1-4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7:07:15.4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78 1376 409 0,'0'0'41'15,"0"0"-35"-15,0 0 6 16,0 0-11-16,0 0 109 16,0 0 74-16,0 0-87 15,0 0 48-15,0-3-15 0,0 1-14 16,0 2 21-16,0 0-9 15,0 0-13-15,0 0-3 16,0 0-46-16,0 0 28 16,0 0-47-16,0 0 20 15,0 0 9-15,0-2-23 16,0 2-22-16,0 0 15 16,0 0-30-16,0 0 49 15,0 0-65-15,0 0 11 16,0 0 3-16,0 0-14 15,0 0 1-15,0 0-1 16,0 0 7-16,0 2-29 16,0 12 22-16,2 4 0 0,4 9 13 15,3 3-13-15,5 2 0 16,1-1 5-16,5 3 7 16,1 1 11-16,-2 3-23 15,4-2 0-15,-5 3 16 16,-1-4-15-16,-1-7 8 15,-5-7-9-15,-5-9 15 16,-1-4-3-16,-3-7-2 16,3-1-8-16,-3 0 53 15,3-12-46-15,1-23 7 16,3-18-16-16,2-13-11 16,2-9-23-16,1 0-107 15,-1 0-64-15,8-13 23 16,-6 20-171-16,-1 11-753 0</inkml:trace>
  <inkml:trace contextRef="#ctx0" brushRef="#br0" timeOffset="674.04">9814 1087 927 0,'0'0'326'16,"0"0"-195"-16,0 0 16 15,0 0-12-15,0 0-44 16,0 0 58-16,0 0-58 16,-127 72-25-16,105-40 34 15,2 0-65-15,4 0 2 0,5-6-28 16,7-4 9-16,4-6-5 16,0-4-13-16,0-6-34 15,9-6 34-15,9 0-53 16,4-2-2-16,0-20-11 15,3-7-102-15,0-10-44 16,-6-7-64-16,-1-22-95 16,-9 3 95-16</inkml:trace>
  <inkml:trace contextRef="#ctx0" brushRef="#br0" timeOffset="823.72">9814 1087 529 0,'-27'-135'378'0,"27"130"-11"16,0 0-65-16,-2 1-82 15,0 4-47-15,2 0-98 0,-2 0-36 16,0 4-39-1,0 19-1-15,-1 8 1 0,3 10 14 16,0 3-13-16,0 2-2 16,7-2-11-16,5 0-66 15,5 0-100-15,-3-12-111 16,-6-13-252-16</inkml:trace>
  <inkml:trace contextRef="#ctx0" brushRef="#br0" timeOffset="1665.99">9527 1076 561 0,'0'0'802'0,"0"0"-718"0,0 0-76 16,0 0 34-16,123-51-34 15,-81 42 45 1,1 8-5-16,-4 1-32 15,-3 0 13-15,-5 12 0 0,-4 9-11 16,-7 2 62-16,-5 3-36 16,-3-2-6-16,-3 0 25 15,-5-6-43-15,0-1 4 16,1-10-24-16,-1-3-37 16,1-4 9-16,2 0-84 15,-1-2 31-15,5-19 35 16,1-6-68-16,-4-1-72 15,-1-2 186-15,-5 7 28 0,0 9 152 16,-2 7 12-16,0 7-38 16,0 0-68-16,0 0-80 15,0 13 13-15,0 4-19 16,0-1 3-16,8-4-28 16,9-4 5-16,3-4-40 15,3-4 19-15,-4 0-40 16,-3-7-46-16,-5-7-10 15,-7-1-17-15,-4 1 70 16,0 3 84-16,-2 7 6 16,-11 4 65-16,-3 0-17 15,3 15 66-15,5 4 4 16,0 4-55-16,8-2 52 16,0-4-67-16,0-5-39 15,19-4 16-15,5-7-31 0,7-1-6 16,3 0-5-16,1-14-74 15,1-5-24-15,-1-7-89 16,-4-2-1-16,-4-1-74 16,-6 8 115-16,-5 4 158 15,-8 12 127-15,-3 5-14 16,-5 1 12-16,0 22 23 16,0 4-15-16,0 4 13 15,0-8-80-15,0-5-27 16,0-6-8-16,0-5-25 15,0-7-12-15,13 0-38 16,5-4 7-16,7-18-24 0,1-7-170 16,6-4-119-16,-3-2 162 15,-2 3 28-15,-4 11 56 16,-5 10 104-16,-2 11 36 16,-5 0 109-16,0 11 6 15,-2 8 6-15,3 3-36 16,-6-2-56-16,3-2-15 15,-4-1-50-15,-5-2-5 16,-5-1-16-16,-15-1-176 16,-9-5-195-16</inkml:trace>
  <inkml:trace contextRef="#ctx0" brushRef="#br0" timeOffset="1808.09">9922 903 844 0,'0'0'634'0,"0"0"-573"0,0 0-55 16,120-26-6-16,-78 26-93 15,-7 19-236-15</inkml:trace>
  <inkml:trace contextRef="#ctx0" brushRef="#br0" timeOffset="1906.08">10165 1377 692 0,'0'0'387'16,"0"0"-387"-16,0 0-789 0</inkml:trace>
  <inkml:trace contextRef="#ctx0" brushRef="#br0" timeOffset="38688.92">5945 15061 413 0,'0'0'91'0,"0"0"215"16,0 0 392-16,0 0-583 15,0 0-26-15,0 0 73 16,-27 0-47-16,23 0 2 15,1 0-61-15,3 0-49 0,0 0 38 16,0-4-45-16,0 2 7 16,0 1 5-16,0-4-12 15,3 3 0 1,3-8 0-16,-2 2 11 16,3 4 0-16,-7-4 1 0,0 6-7 15,0 2 95-15,0 0-42 16,0 0-31-16,0 0-27 15,0 0 12-15,0 0-33 16,0 0 21-16,0 0-32 16,0 0 31-16,0 0-39 15,2 0-5-15,6 0 1 16,0 0-12-16,3-2 55 0,-1-3 1 16,-2 5 0-1,-6 0-6-15,0 0 13 0,-2 0 4 16,0 0 43-16,0 0-45 15,0 0 43-15,0 0-52 16,0 0 0-16,-6 0-11 16,2 3 11-16,2-1-5 15,-1 2 4-15,3-1-4 16,0-3-11-16,0 0 16 16,0 0-15-16,0 0 14 15,0 0 1-15,0 0 0 16,3 0 1-16,-1 0 7 15,0 0 36-15,0 0-44 16,-2 0 9-16,0 0 47 16,-25 0-27-16,-15 11-29 0,-18 9 0 15,-14 16-11-15,-5 6 0 16,-4 11 11-16,10 1-9 16,16 1-10-16,17-2 19 15,20-2 0-15,18-5 0 16,4-7 9-16,35-12-18 15,19-10 9-15,10-7 0 16,6-10-24-16,-8 0 20 16,-12-12-17-16,-21 2 11 15,-21 6 10-15,-12 4 12 16,-22 0 8-16,-32 4-12 16,-17 22 8-16,-12 6-16 15,-2 13 1-15,10 5-1 16,15 2 13-16,20-2 0 15,24-6-13-15,16 0 8 0,22-12-2 16,34-6-5-16,38-12-2 16,35-14-12-16,25-9-93 15,-25-18-214-15,-34-7-699 0</inkml:trace>
  <inkml:trace contextRef="#ctx0" brushRef="#br0" timeOffset="38886.12">6388 15458 591 0,'0'0'1290'16,"0"0"-1152"-16,0 0-138 15,0 0 0-15,0 0 37 16,157 18-37-16,-91-6-146 15,-5-1-230-15</inkml:trace>
  <inkml:trace contextRef="#ctx0" brushRef="#br0" timeOffset="39014.1">6448 15700 1664 0,'0'0'325'16,"0"0"-285"-16,134-13-40 15,-56-1-34-15,-2 0-469 0</inkml:trace>
  <inkml:trace contextRef="#ctx0" brushRef="#br0" timeOffset="39664.98">7623 15112 1326 0,'0'0'330'16,"0"0"-222"-16,0 0 172 15,0 0-84-15,0 0-87 16,0 0-61-16,0 0-38 16,185-19-4-16,-98 15-6 15,0 2 0-15,-8 2 3 16,-15 0-3-16,-26 18-9 15,-25 13 2-15,-20 19 14 16,-66 22-4-16,-59 30 27 16,-37 18-17-16,6-13 81 15,34-25-65-15,51-30 12 16,35-20 15-16,6-4-41 16,10-2-6-16,18-4-9 15,11-14 9-15,63-8-6 0,49 0-3 16,35-21-21-16,-5-5 21 15,-23-1-54-15,-41 13-6 16,-7 9-76-16,-12 2-218 16,-10 0-326-16</inkml:trace>
  <inkml:trace contextRef="#ctx0" brushRef="#br0" timeOffset="39988.98">8528 15454 1716 0,'0'0'531'0,"0"0"-531"0,0 0 0 15,0 0 36 1,-158 149 26-16,98-83-18 0,2-4-23 16,4 0-5-16,8-18-13 15,7-7-3-15,12-16 0 16,12-10-12-16,11-11 13 15,4-5-1-15,4-22 0 16,25-10-77-16,9-3 75 16,9 1 2-16,2 2 0 15,-2 16 46-15,-3 8-35 0,-3 13 8 16,-6 0-19 0,-1 13-9-16,-7 8-3 15,-3 16-198-15,-11-12-165 0,-4-1-522 0</inkml:trace>
  <inkml:trace contextRef="#ctx0" brushRef="#br0" timeOffset="40163.9">8076 15978 1735 0,'0'0'648'15,"0"0"-539"-15,0 0-4 16,0 0-103-16,124-24-2 0,-63 15 0 15,-1 5-4 1,9 4-97-16,-18 0-389 0,-15 9-516 0</inkml:trace>
  <inkml:trace contextRef="#ctx0" brushRef="#br0" timeOffset="40485.01">8161 16191 1303 0,'0'0'349'16,"0"0"-272"-16,0 0-2 16,0 0 90-16,0 0-57 15,0 0-62-15,0 0-22 16,15-67-8-16,7 56-6 16,1 8 1-16,-6 3-10 15,-3 0 52-15,-10 2-41 0,-4 24 6 16,0 13 7-16,-22 10 12 15,-14 6 28-15,-4 3-32 16,5-10-33-16,6-6 82 16,15-12-82-16,14-8 0 15,16-12 29-15,33-6-1 16,22-4 8-16,30-18-36 16,28-18-98-16,18-13-40 15,-25 10-202-15,-28 6-618 0</inkml:trace>
  <inkml:trace contextRef="#ctx0" brushRef="#br0" timeOffset="41148.17">9153 15744 1443 0,'0'0'339'15,"0"0"-178"-15,0 0-87 16,0 0 28-16,0 0-18 16,0 0-63-16,0 0 8 15,86-27-29-15,-55 5-33 16,-10 0 33-16,-11 3 7 16,-10 7-5-16,0 7 92 15,-8 1-46-15,-13 4-29 0,4 0-19 16,6 0-54-16,11 4-94 15,24-4-253-15,9 0-677 0</inkml:trace>
  <inkml:trace contextRef="#ctx0" brushRef="#br0" timeOffset="41700.78">10753 14941 555 0,'0'0'373'16,"0"0"-240"-16,0 0-48 16,0 0-7-16,0 0-40 15,0 0-22-15,0 0-3 16,95-111 3-16,-83 88 68 0,-8-4 17 15,-4 8 103-15,-4 7-42 16,-23 0-17-16,-8 9-26 16,-12 3-66-16,0 15 14 15,2 16-27-15,8 14-27 16,12 7 73-16,14 8-71 16,11 6 8-16,4-3 31 15,25-2-33-15,7-2 25 16,-1-13-46-16,-1-2 10 15,-12-12-11-15,-11-3 1 16,-11-6 0-16,-2 0-11 16,-29-6 22-16,-11 1-22 15,-8-4-35-15,-16-5-147 0,12-4-161 16,12-5-939-16</inkml:trace>
  <inkml:trace contextRef="#ctx0" brushRef="#br0" timeOffset="41882.75">10165 15629 1592 0,'0'0'728'16,"0"0"-628"-16,0 0-85 16,0 0 28-16,193 4-13 15,-66-4-11-15,-1 0-19 16,22-10-91-16,-40 2-163 0,-40-4-477 15</inkml:trace>
  <inkml:trace contextRef="#ctx0" brushRef="#br0" timeOffset="42331.86">10204 15906 1152 0,'0'0'973'16,"0"0"-973"-16,0 0-129 16,0 0 129-16,0 0 136 15,19 120-20-15,-4-62-57 0,1 3 31 16,3 2-74-16,4-9 2 15,-3-14 6-15,3-3-24 16,-6-20-5-16,1-8-18 16,-5-9 20-16,3-19-11 15,-5-25 14-15,0-14-65 16,1-18-10-16,-6 0-18 16,1-4 93-16,-3 9 88 15,3 17-10-15,-2 15 132 16,1 16-65-16,7 5-25 15,10 8-37-15,12-3-82 16,17 8-1-16,10 1-7 16,11 4 7-16,8 0-26 0,-3 0 5 15,-5 0-124 1,4 0-34-16,-22 0-316 0,-17 2-425 0</inkml:trace>
  <inkml:trace contextRef="#ctx0" brushRef="#br0" timeOffset="42699.02">10811 15945 907 0,'0'0'388'16,"0"0"-278"-16,0 0-16 0,0 0 157 15,-15 130-55-15,9-81-65 16,0 6 18-16,2-4-73 15,-1-5-29-15,3-10-9 16,0-9-37-16,2-10 33 16,0-12-34-16,4-5 0 15,19-15 18-15,6-24-18 16,8-10-70-16,5-13-57 16,-3 2-11-16,-8 8 138 15,-13 20 37-15,-10 18 102 16,-8 14-66-16,0 14-57 0,0 21-16 15,0 11 37 1,14 3-36-16,24-5 54 0,38-12-46 16,44-14-3-16,38-18-12 15,7-6-158-15,-40-20-163 16,-40-4-917-16</inkml:trace>
  <inkml:trace contextRef="#ctx0" brushRef="#br0" timeOffset="43685.88">10875 15141 1463 0,'0'0'557'15,"0"0"-357"-15,0 0-45 16,0 0-54-16,0 0-87 0,187-58 11 15,-61 18-50-15,32-15 14 16,9-3-85-16,-29 11 38 16,-13-2-99-16,-50 22-114 15,-25 3-324-15</inkml:trace>
  <inkml:trace contextRef="#ctx0" brushRef="#br0" timeOffset="43879.99">11874 14645 1386 0,'0'0'566'16,"0"0"-509"-16,0 0 74 15,129-9-29-15,-84 23-70 16,-11 15 24-16,-10 9-40 16,-15 11-15-16,-9 10 47 15,-29 3-48-15,-25 10-14 0,-48 18-85 16,11-15-235-16,10-17-562 0</inkml:trace>
  <inkml:trace contextRef="#ctx0" brushRef="#br0" timeOffset="45146.9">11556 16200 506 0,'0'0'489'0,"0"0"-218"15,0 0-70-15,0 0 64 16,0 0 41-16,0 0-78 16,0 0-59-16,40 0-93 15,13-14-70-15,43-12 30 16,45-14-26-16,36-10-10 16,8-3 0-16,-30 7 10 15,-46 15-1-15,-45 14-9 16,-14 0-33-16,-1 2 9 15,-5-7-155-15,-8 1-128 16,-18 2-458-16</inkml:trace>
  <inkml:trace contextRef="#ctx0" brushRef="#br0" timeOffset="45390.33">12594 15641 1753 0,'0'0'429'0,"0"0"-429"16,0 0-139-16,0 0 139 16,0 0 19-16,54 117 22 15,-54-59-41-15,0 1-11 16,-16 2 10-16,-22 15-93 0,5-13-155 15,0-22-278-15</inkml:trace>
  <inkml:trace contextRef="#ctx0" brushRef="#br0" timeOffset="58427.98">18804 15793 320 0,'0'0'1074'0,"0"0"-776"16,0 0-139-16,0 0 55 15,0 0-40-15,0 0 3 16,-66-66-21-16,66 48-63 16,0-11-23-16,24-9-70 15,16-11 13-15,14-14-11 16,12-5-2-16,4-11-30 0,1 1 13 15,-4 3-26-15,-9-1 34 16,-11 5-7-16,-11 5 16 16,-9 16 7-16,-12 10-5 15,-6 17-2-15,-4 16 18 16,-5 7-11-16,0 7-14 16,0 28 2-16,0 14 5 15,-5 24 17-15,-4 7-16 16,-2 7 9-16,4 1 0 15,5-9-10-15,2-12-11 16,2-9-67-16,18-13-77 16,21-26-34-16,-6-10-176 15,-4-9-437-15</inkml:trace>
  <inkml:trace contextRef="#ctx0" brushRef="#br0" timeOffset="58586.77">19589 15258 745 0,'0'0'1391'15,"0"0"-1059"-15,0 0-332 16,0 0 40-16,0 0-40 16,141 18 29-16,-68-6-28 15,12 2 2-15,8-5-3 16,40-4-113-16,-25-5-224 16,-14 0-380-16</inkml:trace>
  <inkml:trace contextRef="#ctx0" brushRef="#br0" timeOffset="58945.51">21181 14780 1800 0,'0'0'340'15,"0"0"-303"-15,0 0-8 16,0 0 26-16,-98 131 60 15,40-51 6-15,-7 7-84 16,-2-2 27-16,3-4-47 16,1-14-16-16,5-9 20 15,4-12-21-15,8-20-9 16,9-9-4-16,5-13-12 0,14-4 7 16,14-26 18-16,4-18-119 15,27-2 64 1,21 2 18-16,14 8 29 0,8 15 8 15,3 20 9-15,2 1 44 16,-7 14-50-16,-1 12 14 16,-5 6-34-16,-4 3 1 15,9 9-197-15,-17-7-317 16,-11-11-219-16</inkml:trace>
  <inkml:trace contextRef="#ctx0" brushRef="#br0" timeOffset="59719.25">21528 14594 459 0,'0'0'946'0,"0"0"-770"15,0 0-88-15,0 0 72 0,0 0 21 16,-120-99-78-16,76 86-69 16,-5 2 56-16,-10-5-33 15,-7 7-24-15,-7-1 4 16,-8-3-37-16,-4 5 20 15,-2 1-20-15,-2-1 0 16,-3 3-3-16,-5-2 3 16,-22 5 0-16,-23 2-6 15,-32 0 12-15,-11 0 0 16,11 11-6-16,16 7 0 16,17 4-3-16,8 5 3 15,19-1-18-15,23 0 16 16,24-6-3-16,9 2-7 15,-9 7 0-15,-7 12-4 16,-3 11 2-16,5 8-2 0,7 12 1 16,7 11-13-16,10 10-15 15,3 16-3-15,11 20 44 16,21 14 2-16,13 4 39 16,27-9-19-16,28-17 2 15,1-27 13-15,0-22-20 16,-5-15 9-16,7-7-24 15,32 12 14-15,39 10 9 16,54-5-23-16,22-18 0 16,9-27 29-16,2-22-20 15,-4-18 1-15,8-22-10 16,10-18 1-16,-1-13 25 16,-8-10-15-16,-16-12-10 0,-20-1 30 15,-34-13-9 1,-30 0 8-16,-38-15-14 0,-41-7-16 15,-35-9 58-15,-19-11-18 16,-48 9-23-16,-9 25 17 16,-45 19-16-16,-26 32-17 15,-32 34-1-15,-39 20-80 16,1 20-27-16,9 30-95 16,55-4-136-16,36-5-338 0</inkml:trace>
  <inkml:trace contextRef="#ctx0" brushRef="#br0" timeOffset="61799.87">23626 14628 1478 0,'0'0'838'0,"0"0"-596"0,0 0-232 15,0 0 17-15,0 0-45 16,0 0 35-16,0 0-17 16,187-24 0-16,-90 24 18 15,-2 0-15-15,-12 6-3 16,-18 10-4-16,-23 12-17 15,-24 14 15-15,-18 32 4 16,-58 37 2-16,-18-1 2 16,-6-6 51-16,-7-13-53 15,14-29 6-15,0 6 24 16,3-6-30-16,24-16 1 0,21-12-1 16,25-16 10-1,6-7-17-15,58-4 8 0,43-7-1 16,36 0 26-16,-3-6-26 15,-25-2-22-15,-34 1-6 16,-28 0-87-16,18-1-96 16,-11 4-273-16,-7-6-375 0</inkml:trace>
  <inkml:trace contextRef="#ctx0" brushRef="#br0" timeOffset="62093.46">24781 15061 1249 0,'0'0'802'0,"0"0"-782"0,0 0-10 16,-107 130 78-16,49-63 78 15,-2 0-104-15,2-2-35 16,8-11-27-16,9-10-9 16,9-12-2-16,8-12-37 15,6-13-68-15,7-7 56 16,11-13 14-16,0-19-44 15,20-8 38-15,18-4 52 16,9 4 11-16,4 6 51 16,7 15 0-16,0 6 20 15,-3 13-81-15,-3 0-1 16,-10 25-25-16,-9 24-74 16,-12-3-110-16,-15-5-365 0</inkml:trace>
  <inkml:trace contextRef="#ctx0" brushRef="#br0" timeOffset="62250.17">24248 15654 1704 0,'0'0'552'16,"0"0"-546"-16,0 0 0 16,183 0-6-16,-96-7 10 15,7 1-26-15,17 6-68 16,-24 0-244-16,-23 0-519 0</inkml:trace>
  <inkml:trace contextRef="#ctx0" brushRef="#br0" timeOffset="62497.67">24429 15848 1557 0,'0'0'221'0,"0"0"-186"15,0 0 65-15,0 0-100 16,0 0 56-16,142-23-2 15,-117 23-54-15,-19 23 20 16,-6 16 5-16,-28 10 151 16,-21 5-55-16,-5 0-48 15,8-6 41-15,15-12-62 16,19-4-30-16,12-15-22 0,41-8-16 16,45-9 3-1,48-18-25-15,35-38-175 0,-20 6-77 16,-26 0-494-16</inkml:trace>
  <inkml:trace contextRef="#ctx0" brushRef="#br0" timeOffset="63188.01">24921 14562 1061 0,'0'0'172'0,"0"0"-163"15,-133-54 16-15,57 34 102 16,-11 3-22-16,-22 0-37 16,-27 2-30-16,-31 12-28 15,-16 3 46-15,-3 1-55 0,11 33-1 16,14 11 0-1,9 14 1-15,15 8-2 0,12 11-12 16,22 0 13-16,5 28 8 16,18 10-6-16,20 15 17 15,15 29 22-15,36-7 5 16,11 16 6-16,45-5 0 16,29-7-24-16,22-17 69 15,24-16-18-15,21-26-28 16,26-17-8-16,21-28-35 15,22-18 8-15,15-31-16 16,10-8 10-16,1-36 4 0,-1-22-14 16,-8-19 0-1,-20-17 12-15,-21-10-12 16,-35-12 16-16,-37-13-2 16,-37-10-7-16,-44-10 33 0,-35-8 2 15,-29 1 18-15,-47 0 31 16,-30 12-29-1,-26 23-32-15,-17 28-30 0,-19 34-4 16,-15 26-8-16,1 35-66 16,5 9-110-16,21 37-66 15,48-3-94-15,34-1-34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7:08:40.848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202 1963 77 0,'0'0'1299'16,"0"0"-1045"-16,0 0-169 16,0 0-1-16,0 0 76 15,0 0 6-15,-125-65 17 16,110 50-65-16,1-1-78 15,1-2 55-15,0-3-74 16,1-1-10-16,5-6 29 16,1-6-40-16,6-8 1 15,0-8-1-15,0-8 4 16,17-2-29-16,6 2 25 16,2 1 0-16,1 7-10 0,8 4 10 15,3 7-5-15,9 4 4 16,4 9-2-16,0 12-12 15,-4 10 15-15,-3 4-49 16,-8 14 48-16,-6 14-25 16,-2 6 26-16,-4 0 0 15,-4-2 10-15,-1-6-27 16,-3-4-1-16,-1-10-45 16,-3-3 26-16,-4-9-57 15,-2 0 26-15,-3 0 56 16,-2-9-2-16,0-9 13 15,-16 0 1-15,-9 3 0 16,-6 6-17-16,-11 9 17 16,-7 14-21-16,-5 30 20 0,1 18 2 15,2 17 21-15,9 9-20 16,13 0-2-16,10 0 53 16,13-5-51-16,6-9 4 15,13-7 3-15,26-9-8 16,11-12 15-16,15-15-16 15,13-16-58-15,5-15 48 16,6-11-118-16,-5-27-49 16,-8-14-50-16,-13-10 26 15,-17-4-54-15,-17 6 122 16,-15 10 133-16,-14 11 52 16,0 20 213-16,-16 14-13 15,-13 5-108-15,-11 37-96 0,-2 15 24 16,1 9-21-16,6 2-24 15,8-7 21-15,14-10-48 16,9-13-16-16,4-20-9 16,15-13-51-16,18-4 16 15,12-31-66-15,4-14-190 16,0-9-54-16,-7 0-7 16,-6 10 338-16,-12 17 39 15,-8 22 328-15,-7 9-113 16,-5 38-18-16,1 17-37 15,0 14-25-15,8 3-110 16,20 7-25-16,-2-19-97 16,3-23-434-16</inkml:trace>
  <inkml:trace contextRef="#ctx0" brushRef="#br0" timeOffset="556.37">3517 1666 1262 0,'0'0'174'0,"0"0"-82"16,0 0 17-16,0 0-7 15,0 0 5-15,0 0-15 0,-127-70-91 16,94 106 36-16,2 17-5 15,2 14-11 1,11 9 71-16,9 1-41 16,9-6-15-16,0-6-10 0,22-11-15 15,14-11 6-15,8-15-17 16,10-13-38-16,6-15 13 16,0 0-67-16,-2-29-32 15,-9-10 12-15,-8-3 36 16,-15 5 69-16,-13 5 6 15,-11 13 1-15,-2 15 133 16,0 4-54-16,-10 9-28 16,-6 20-30-16,5 5 32 15,9 4 4-15,2-4-57 0,2-4 12 16,23-7 1-16,6-10-13 16,6-8 0-16,5-5-9 15,1-14 6-15,-3-18-31 16,-9-5-39-16,-8-5 62 15,-10 4-9-15,-11 6 40 16,-2 9-20-16,0 10 101 16,-15 6-57-16,-6 7-29 15,6 0-15-15,1 0-58 16,6 0-8-16,8-12-202 16,0-14-351-16,0-11-129 0</inkml:trace>
  <inkml:trace contextRef="#ctx0" brushRef="#br0" timeOffset="686.12">3939 1173 1136 0,'0'0'966'0,"0"0"-856"15,0 0-85-15,-65 111-6 16,32-4-19-16,4 28-9 16,6-19-140-16,19-29-686 0</inkml:trace>
  <inkml:trace contextRef="#ctx0" brushRef="#br0" timeOffset="1501.61">5858 1539 651 0,'0'0'400'16,"0"0"-147"-16,0 0-108 0,0 0 36 16,0 0 32-16,0 0-23 15,0 0-2-15,85-109-65 16,-85 93-52-16,0 2 63 15,-5 3-73-15,-22 5-40 16,-11 6-21-16,-11 0-9 16,-9 24-3-16,0 13 11 15,7 8 1-15,9 1-3 16,15 0 3-16,18 0-6 16,9-9-6-16,7-5 6 15,26-6-2-15,17-10-4 16,8-10-29-16,2-6 23 15,-2 0-37-15,-16-13-4 16,-15-1 25-16,-23 5 34 16,-4 9 17-16,-31 0-9 0,-25 6 24 15,-15 23-14-15,-12 8-9 16,3 11 10-16,6 5 16 16,16-2-19-16,19 2-1 15,18-7-15-15,21-2 0 16,11-6-11-16,36-6 11 15,22-10-23-15,16-13-1 16,44-9-84-16,-19-12-136 16,-19-11-355-16</inkml:trace>
  <inkml:trace contextRef="#ctx0" brushRef="#br0" timeOffset="1722.3">6522 1720 700 0,'0'0'1423'15,"0"0"-1269"-15,0 0-126 16,0 0 28-16,0 0-43 16,0 0-5-16,0 0 2 15,114 35 9-15,-65-17-38 16,-7 7-80-16,-13-2-286 15,-20-6-482-15</inkml:trace>
  <inkml:trace contextRef="#ctx0" brushRef="#br0" timeOffset="1843.33">6395 2046 1864 0,'0'0'473'0,"0"0"-436"0,0 0-22 15,154-29-30-15,-38 3-33 16,-14 4-144-16,-10 0-161 0</inkml:trace>
  <inkml:trace contextRef="#ctx0" brushRef="#br0" timeOffset="3402.1">7873 1402 772 0,'0'0'503'0,"0"0"-266"15,0 0 64-15,0 0 45 16,0 0-99-16,0 0-52 16,0 0-94-16,-69-51-80 0,69 51 46 15,0 0-67 1,0 0 1-16,0 0-10 0,8 0-2 15,21 0-12-15,14 0 17 16,17 5 6-16,9-2 12 16,7-1-12-16,-2 0-21 15,-8 0 12-15,-10 2-3 16,-12 4-1-16,-15 3-18 16,-15 4-23-16,-14 9 44 15,0 12-10-15,-29 12 20 16,-20 17 3-16,-13 7 3 15,-9 6-4-15,-4 5-2 16,7-8 10-16,10-4 33 16,9-13-43-16,13-14 6 15,12-12-6-15,10-12 0 16,8-8 0-16,3-6-1 16,3-3 13-16,0-3-18 0,0 0 6 15,13 3 0-15,12-1-4 16,6 2 5-16,7-2-1 15,3 0 0-15,5-2 21 16,6 0-37-16,1 0 16 16,7 0-88-16,24 0-21 15,-14-2-201-15,-12-1-280 0</inkml:trace>
  <inkml:trace contextRef="#ctx0" brushRef="#br0" timeOffset="3809.85">8811 1722 1111 0,'0'0'359'0,"0"0"-222"16,0 0-80-16,0 0 53 16,0 0 81-16,-89 120-65 15,51-76-20-15,-4 2-46 16,-3-2-45-16,-1-9 19 0,1-9-34 16,5-8 1-16,7-13 5 15,10-5-6-15,12-9-31 16,11-23-37-16,2-6-36 15,27-6 51-15,11 3 28 16,8 12 25-16,0 9 31 16,1 13-30-16,-2 7 22 15,-7 5 14-15,-2 21-36 16,-5 6-1-16,3 18-22 16,-7-8-122-16,-6-8-231 0</inkml:trace>
  <inkml:trace contextRef="#ctx0" brushRef="#br0" timeOffset="4050.07">8339 2322 624 0,'0'0'1055'0,"0"0"-843"16,0 0-105-16,0 0-56 16,136 0-17-16,-64-3 9 15,7-9-15-15,6-2-28 16,15-3-12-16,-24 0-248 16,-18 7-453-16</inkml:trace>
  <inkml:trace contextRef="#ctx0" brushRef="#br0" timeOffset="4399.84">8541 2482 405 0,'0'0'519'0,"0"0"-221"16,0 0-90-16,0 0-99 0,0 0-68 15,0 0 42 1,0 0-20-16,58-6-12 0,-50 6 7 16,-6 3-58-1,-2 16 0-15,0 8 15 0,-16 4-15 16,-11 5 44-16,-6 4-16 16,-3 1 28-16,1-3 95 15,3-4-70-15,8-6-3 16,10-5-23-16,9-10-53 15,5-5 27-15,17-4-29 16,27-4 0-16,18 0-8 16,19-16-27-16,50-30-173 15,-17 6-75-15,-12-2-570 0</inkml:trace>
  <inkml:trace contextRef="#ctx0" brushRef="#br0" timeOffset="5167.75">9571 1969 735 0,'0'0'222'0,"0"0"-120"16,0 0 39-16,0 0-36 15,0 0 28-15,0 0-31 16,0 0-40-16,-6 10 27 16,10-10-68-16,2 0 24 15,0 0 6-15,-4 0-42 16,-2 0 49-16,0 0 4 0,0 0-43 16,-4 0 35-16,-10 6-48 15,3 11-5-15,-1 4 50 16,8 2-31-16,4 0 27 15,0-3-36-15,2-8-10 16,16-6 29-16,7-6-30 16,2-3-9-16,-3-21-16 15,-4-7-90-15,-16-9-32 16,-4 7-157-16,0 8-354 0</inkml:trace>
  <inkml:trace contextRef="#ctx0" brushRef="#br0" timeOffset="7359.89">11123 1185 836 0,'0'0'291'16,"0"0"-158"-16,0 0-64 15,0 0 15-15,0 0 68 16,0 0-64-16,0 0-25 16,0 0-21-16,0 0-31 0,0 0 8 15,0 0-19-15,0 0 1 16,0 0 34-16,0 0-35 15,0 0 10-15,0 0 22 16,0 0 28-16,0 0 33 16,-3 0-31-16,-1 2-47 15,0 2 26-15,-1-1-41 16,1 4 0-16,0-3 11 16,2-3-10-16,2-1 4 15,0 0-5-15,0 0 0 16,0 0 10-16,0 0-10 15,0 0-1-15,0 0 0 16,6-9 1-16,-2-8-9 16,1 1-10-16,-5-2-16 15,0 3 24-15,0 1 11 0,-11 2 0 16,-7 2 28-16,-5 5-3 16,-6 5-11-16,-2 0-10 15,2 11 9-15,0 10 9 16,10 10-22-16,5 7 0 15,14 6 20-15,0 5 0 16,9 0 1-16,18-1-2 16,6-2-10-16,-1-6 21 15,-3-5-30-15,-10-11 0 16,-5-7-9-16,-12-5 9 16,-2 2 0-16,-14-3 30 15,-21 5-11-15,-12 1 17 16,-4 4-36-16,1-1-113 0,-2 11-77 15,11-6-359-15,14-2-826 16</inkml:trace>
  <inkml:trace contextRef="#ctx0" brushRef="#br0" timeOffset="7662.55">10158 2011 1805 0,'0'0'536'0,"0"0"-536"15,0 0-3-15,169 0 3 16,-42-12 7-16,41-6 55 16,4 0-62-16,-28 4 12 15,-14 0-27-15,-53 4-227 16,-21 2-303-16</inkml:trace>
  <inkml:trace contextRef="#ctx0" brushRef="#br0" timeOffset="8208.89">10543 2326 1631 0,'0'0'320'0,"0"0"-260"16,0 0-60-16,0 0 9 15,0 0 17-15,0 0 49 16,0 112-2-16,8-62-2 15,0 3-60-15,3-6-4 16,1-3-7-16,-2-9 12 16,1-10 16-16,1-6-28 15,-1-11-22-15,0-8 21 16,5 0-20-16,-1-20 20 16,3-19-14-16,-2-16-139 15,-1-30 76-15,-4 0-125 16,-4-4-70-16,-2 2 273 0,-5 26 25 15,0 4 213-15,0 22 64 16,0 12-96-16,0 13 26 16,2 4-111-16,13 4-114 15,14 0-2-15,14 2-5 16,13 0-9-16,13 0-2 16,6 4-63-16,6 6 19 15,19 2-168-15,-22-2-290 16,-20-3-385-16</inkml:trace>
  <inkml:trace contextRef="#ctx0" brushRef="#br0" timeOffset="8619.76">11054 2356 1377 0,'0'0'298'16,"0"0"-298"-16,0 0 13 16,0 0 16-16,-13 146 126 15,8-96-11-15,0-1-40 16,1-4-17-16,2-6-52 16,2-9-4-16,0-10-31 15,0-10 13-15,0-10-24 16,6-2 11-16,19-30 0 0,8-19-124 15,10-14-133 1,6-10-123-16,0 1-144 0,-7 10 524 16,-11 22 318-1,-13 21 69-15,-15 21-175 0,-3 9-146 16,-3 31-8-16,-13 13 116 16,1 2-55-16,9-1-80 15,6-3 48-15,4-10-87 16,32-8-15-16,15-13 15 15,14-10-77-15,37-10-73 16,-15-21-183-16,-13-4-831 0</inkml:trace>
  <inkml:trace contextRef="#ctx0" brushRef="#br0" timeOffset="10335.02">12884 1824 783 0,'0'0'334'0,"0"0"-227"16,0 0-26-16,0 0-13 15,0 0 62-15,0 0 22 16,0 0-64-16,0 4 11 15,0-4-42-15,0 0-22 16,0 0 42-16,0 0-48 16,0 0 3-16,0 0 15 15,0 0-35-15,0 0 31 16,0 0-31-16,0 0-10 16,0 0 99-16,-5 0-64 15,1 3-24-15,0 3 6 16,-3-1-18-16,3 5-1 15,4 1 0-15,0-3-28 0,0-2 9 16,11-2-2-16,7-4-1 16,1 0 21-16,0 0 1 15,-7-7-13-15,-5-7 12 16,-7 3 1-16,0-1-15 16,-7-1 15-16,-8 3-71 15,-3 9-32-15,3 1-246 16,5 0-745-16</inkml:trace>
  <inkml:trace contextRef="#ctx0" brushRef="#br0" timeOffset="11558.9">13838 1656 679 0,'0'0'816'0,"0"0"-538"16,0 0-95-16,0 0 12 15,0 0-9-15,-105-130-48 16,105 92-138-16,0-2-1 15,12 1-20-15,15 6-10 16,8 8-8-16,5 7 33 16,5 15-22-16,3 3 22 15,6 5-1-15,2 19 7 16,0 5-6-16,0 0 6 16,-8 0 0-16,-3-5 11 0,-9-5-10 15,-7-6 2-15,-8-9-3 16,-7-4-77-16,-7 0 51 15,-7-4-16-15,0-14-54 16,-15-4 10-16,-12-2 27 16,-4 2 59-1,-5 6 27-15,-5 11 1 0,-1 5 39 16,-3 10-51-16,3 24 2 16,5 12 64-16,8 11-45 15,10 9-7-15,13 2 22 16,6 2-52-16,9-3 53 15,22-6-53-15,12-5-3 0,9-17-13 16,9-13 6 0,9-14-26-16,3-12-47 0,-2-8-48 15,-2-26 27-15,-8-13-79 16,-15-7-88-16,-13-1 20 16,-12 2 177-16,-11 14 74 15,-7 12 209-15,-3 13 91 16,0 14-49-16,0 0-214 15,0 24-19-15,-5 12 0 16,1 8 26-16,2 7-10 16,2-3-34-16,0-4-7 15,0-8 5-15,4-10-57 16,10-12-93-16,17-14 3 16,-4-16-33-16,-3-16-302 0</inkml:trace>
  <inkml:trace contextRef="#ctx0" brushRef="#br0" timeOffset="11983.7">14893 1674 702 0,'0'0'378'0,"0"0"-166"16,0 0-18-16,-2 110-19 15,-10-61-24-15,3-5-22 16,1-11-13-16,2-6-88 16,4-11-21-16,2-8-7 15,0-8-1-15,0 0 1 16,21-19-12-16,8-16-64 15,6-8-69-15,8 0-61 16,1 2 106-16,-4 13 87 16,-3 16 13-16,-14 12 42 15,-5 16 2-15,-7 20 33 16,-9 10 50-16,1 0-55 0,-3 0-22 16,0-3 2-16,0-11-32 15,0-10 13-15,0-10-33 16,0-8-6-16,2-4-13 15,1-12 19-15,3-20-188 16,5-14-88-16,5-9 58 16,6-1-70-16,5 3 106 15,2 10 182-15,-2 16 97 16,-1 14 170-16,-3 13-93 16,-6 6-55-16,1 22-36 0,0 10-2 15,-4 3-58-15,-4-1-13 16,0-4-20-16,-8-4-102 15,-2-10-85-15,0-12-172 0</inkml:trace>
  <inkml:trace contextRef="#ctx0" brushRef="#br0" timeOffset="12148.84">14748 1407 2000 0,'0'0'363'0,"0"0"-306"16,0 0-57-16,198-12-25 16,-70 12-75-16,27 0-77 15,-21 0-144-15,-27 0-1328 0</inkml:trace>
  <inkml:trace contextRef="#ctx0" brushRef="#br0" timeOffset="13688.66">16469 1821 899 0,'0'0'524'16,"0"0"-271"-16,0 0-51 15,0 0-27-15,0 0 23 16,0 0-102-16,0 0-25 15,4 0-5-15,9-16-51 16,8-9 21-16,6-7-36 0,4-6 0 16,0-1-26-1,2-2 15-15,-4 3-46 0,-4 6 35 16,-8 4-2-16,-3 7 23 16,-7 7 1-16,-5 6 0 15,0 7 19-15,-2 1-13 16,0 0-6-16,0 0 0 15,0 0 8-15,0 9-19 16,0 17-9-16,0 11 20 16,0 9 6-16,0 7-6 15,0 8 0-15,0-3-1 16,0-3-17-16,2-7-27 16,14-4-123-16,-3-16-181 0,2-12-362 15</inkml:trace>
  <inkml:trace contextRef="#ctx0" brushRef="#br0" timeOffset="13900.14">16970 1700 1602 0,'0'0'483'16,"0"0"-422"-16,0 0-52 15,0 0 13-15,143 36-16 0,-92-17 2 16,4-1 15-16,4-2-23 16,21-13-152-16,-13-3-163 15,-11 0-737-15</inkml:trace>
  <inkml:trace contextRef="#ctx0" brushRef="#br0" timeOffset="14378.84">18129 1430 783 0,'0'0'626'0,"0"0"-507"16,0 0-79-16,0 0 20 15,-67 104 105-15,34-62-22 16,-5 4 11-16,-5 0-34 15,-1-2-88-15,1-5 20 16,1-8-52-16,3-11 0 16,3-8 17-16,7-12-17 15,6 0-28-15,12-22 1 16,11-14-116-16,0-6 20 0,29 1 16 16,9 4 74-16,4 14 33 15,3 11 15-15,0 12 9 16,-3 0 58-16,-2 23-26 15,-2 12-10-15,-3 6-46 16,11 10-116-16,-9-10-131 16,-6-12-1328-16</inkml:trace>
  <inkml:trace contextRef="#ctx0" brushRef="#br0" timeOffset="15803.83">18359 1085 808 0,'0'0'378'15,"0"0"-130"-15,0 0-73 16,0 0-44-16,0 0 3 16,0 0-71-16,0 0-20 15,-67-33 11-15,45 27-26 16,-5 2 9-16,-6 3-24 0,-3-3 2 15,-5 1 13-15,-1 3-28 16,0 0 2-16,-1 0 3 16,1 0-5-16,0 0 0 15,0 0-1-15,-3 0 15 16,2 0-9-16,-3 3-5 16,1 1 0-16,-1-1 13 15,-4 4-7-15,1 1-6 16,-4-1 3-16,0 3 10 15,-3 1 14-15,-2-1-27 16,-3 2 1-16,-1 0 10 16,-3 2-11-16,1-3 0 15,2 3-7-15,1-1 19 16,6 1-10-16,3-2-2 16,4 2 0-16,0-1-11 0,6 2 11 15,1-4-5-15,2 1-3 16,1 1 16-16,0-1-10 15,6-2 2-15,4 1 0 16,1 0-9-16,7-1 9 16,2 3 0-16,0-1-6 15,2 1 15-15,-1 3-12 16,1 2 3-16,-1 2 0 16,3 5-15-16,1 1 15 15,-1 4-13-15,5 1 7 16,3 3 12-16,2 1 0 15,1 3-6-15,3 2 0 0,0 4 15 16,0 0-15-16,7-1 0 16,8 0 0-1,3-1 11-15,3 1 9 0,2-3-20 16,4 2-4-16,4-5-17 16,3 4 21-16,2-4-6 15,2-2 5-15,4-2 2 16,5-4-2-16,1 0 1 15,8-1 0-15,5-4 16 16,3-2-16-16,4-4-5 16,-2-2 4-16,5-4 2 15,0-4-1-15,4-4 0 16,2-4 0-16,-1 0 13 0,2 0-13 16,-2-2 0-16,-1-8-13 15,-1 0 10-15,-5-1-7 16,0-1-8-16,-1-3 17 15,-4-4 0-15,-1-2 1 16,-3-2 0-16,-2-3 0 16,2-1 0-16,-4-4 0 15,1-1-1-15,-1 1 13 16,-4-3-16-16,-3 2 4 16,-5-1-3-16,-6 1 3 15,-3 0 0-15,-4 1 23 16,-2 0 13-16,-4-1-36 15,-4 0 55-15,-6 0-55 0,-1 2 1 16,-4-2 10 0,0 1-11-16,-1 1 0 0,-3-2 2 15,1 4 20-15,2-2-1 16,-2-2-21-16,-1 2 0 16,-2-3 35-16,-1 1-27 15,-3 1 16-15,0-3 17 16,-7-3-30-16,-13 1 57 15,-4-2-63-15,-7 1-4 16,-8 0 47-16,-7 2-23 16,-6 3-13-16,-4 5-12 15,-4 7-30-15,-2 7 20 16,-1 12-103-16,-21 4-154 16,15 17-31-16,13 3-523 0</inkml:trace>
  <inkml:trace contextRef="#ctx0" brushRef="#br0" timeOffset="23034.18">1658 3437 462 0,'0'0'539'0,"0"0"-374"16,0 0 25-16,0 0 10 16,0 0-9-16,0 0 32 0,-20-42-56 15,20 39-58 1,0 2-22-16,0 1-36 16,-2 0 8-16,2 0-41 0,-2 0-11 15,2 0 5-15,-3 1-12 16,1 25-34-16,0 18 24 15,0 14 10-15,-1 9 14 16,1 9-14-16,2-4 0 16,0-5 9-16,-2-6-9 15,-1-15 0-15,1-9-7 16,0-11 17-16,0-11-14 16,2-10 4-16,0-4 0 15,-2-1-9-15,0-3 10 16,-3-20-2-16,-2-23-37 0,5-27-70 15,2-4 51-15,0-10-116 16,14-5-28-16,10 23 64 16,3-1-20-16,-1 20 99 15,-1 18 58-15,-5 17 61 16,-5 15 2-16,-3 15-37 16,-8 31 35-16,-4 16 93 15,0 16-91-15,-2 6 18 16,-16-1 11-16,-1-7-56 15,-4-13 7-15,3-12-43 16,2-19 14-16,4-11 18 16,10-14-25-16,2-7-7 15,2 0 14-15,0-19-14 16,9-18-56-16,15-9-120 0,7-1 33 16,7 7 54-16,5 17 10 15,-1 15 43-15,1 8 36 16,-5 16 7-16,-9 19 22 15,-12 8 21-15,-5 4-2 16,-12 2 44-16,0 0-39 16,-5-1-26-16,-21-5 31 15,-8-3-26-15,-7-7-2 16,2-8-30-16,3-7 20 16,11-7-30-16,15-11 10 15,10-2-37-15,6-27-100 16,32-10-159-16,18-11 101 0,12-3-79 15,13 2 101-15,2-1 101 16,-4 9-71-16,-8 5 143 16,-10 6 27-16,-16 8 230 15,-14 6 4-15,-16 8-69 16,-12 7-63-16,-3 3 68 16,-12 7-113-16,-19 21-58 15,-9 8 14-15,-3 6-11 16,6-1-12-16,6-2-17 15,11-11 14-15,11-12-38 16,6-7 12-16,3-9-72 16,9 0-6-16,20-20 51 15,10-6-39-15,0-6-118 16,-3 1-21-16,-5 2 61 16,-13 12 156-16,-7 10 72 0,-9 7 60 15,-2 7-78-15,0 23 88 16,0 3-18-16,-6 4-70 15,4-5 51-15,2-8-59 16,0-10-45-16,8-12 19 16,15-2-20-16,6-12-13 15,4-19-56-15,3-8-129 16,-3-5 3-16,-6 3 19 16,-2 6 43-16,-10 9 133 15,-3 12 54-15,-6 11 102 16,-4 3-34-16,-2 20 6 0,0 13 48 15,0 4-57 1,0 2-62-16,0-9 8 0,0-7-65 16,0-10 0-16,0-11-6 15,4-2 15-15,10-2-19 16,4-18 5 0,4-10-77-16,7-5-39 0,0-4-62 15,0 5 51-15,0 5 55 16,-4 16 77-16,-6 11 16 15,-5 2 36-15,-5 18 15 16,-5 11 70-16,-4 4-57 16,0-3 4-16,0-4-11 15,0-8-50-15,0-8-2 16,0-6-21-16,0-4 0 0,9 0-27 16,9-20 16-16,11-10-134 15,7-6 21-15,9 0 7 16,1 5 71-16,-1 9 27 15,-5 15 19-15,-9 7 60 16,-8 7-39-16,-13 24 13 16,-7 5-28-16,-3 6-6 15,-15 6-24-15,-8-9-99 16,-4-14-278-16</inkml:trace>
  <inkml:trace contextRef="#ctx0" brushRef="#br0" timeOffset="23247.54">2238 3569 1565 0,'0'0'306'0,"0"0"-234"15,0 0-48-15,0 0 5 16,0 0 7-16,0 0-34 15,149-86-4-15,-102 84-31 16,-8 0-228-16,-10-1-365 0</inkml:trace>
  <inkml:trace contextRef="#ctx0" brushRef="#br0" timeOffset="23374.08">2599 3212 1322 0,'0'0'249'0,"0"0"-217"15,0 0-32-15,11 172-22 16,-7-97-56-16,0-13-317 0</inkml:trace>
  <inkml:trace contextRef="#ctx0" brushRef="#br0" timeOffset="24280.83">3765 3659 1220 0,'0'0'353'0,"0"0"-168"16,0 0-73-16,0 0-100 16,0 0-10-16,0 0 11 15,0 0 60-15,-3 121 9 16,3-71-35-16,0-6-34 15,0-6 34-15,0-9-46 16,-2-14-1-16,2-9 13 0,0-6-12 16,0 0 47-1,0-12-33-15,0-20-15 0,9-12-84 16,7-8-7-16,-1 0-31 16,5 6 2-16,-2 15 97 15,-2 15 21-15,-3 16 2 16,-2 4 0-16,-2 27 69 15,-2 6-22-15,-1 7-3 16,4 0 19-16,3-9-52 16,7-5 23-16,7-8-34 15,8-14-45-15,12-8 39 16,4-4-133-16,7-26-60 16,2-10 54-16,-4-6-143 15,-6-2 41-15,-15 1-6 0,-13 10 66 16,-17 12 187-16,-5 15 546 15,-12 10-281-15,-15 3-113 16,-6 22-6-16,2 3 27 16,4 5-88-16,8-8-79 15,5-2 56-15,7-9-62 16,7-5-2-16,0-4 1 16,0-5-22-16,7 0 21 15,5 0-6-15,0 0 2 16,-1 0-22-16,-3 0 28 15,-2 0 0-15,-4 0-6 0,-2 0 12 16,2 0 1 0,1-3-7-16,1 1-33 0,2-11-2 15,2 3-225 1,-2-1-273-16</inkml:trace>
  <inkml:trace contextRef="#ctx0" brushRef="#br0" timeOffset="25234.84">3669 3738 622 0,'0'0'565'0,"0"0"-422"16,0 0-34-16,0 0-33 16,0 0-59-16,0 0 18 15,0 0-25-15,-14 21-3 16,12 0 60-16,0 1-37 0,-3-2 26 15,1 0 19-15,0-4-27 16,-1-4 50-16,1-4-61 16,1-4-35-16,3-2 47 15,0-2-40-15,0 0 1 16,0 0 23-16,0 0-16 16,0 0 51-16,0 0-25 15,0-2-24-15,0-6 22 16,-2 0-41-16,0 2 0 15,-1 4 11-15,3 0-11 16,0 2 20-16,0 0-20 0,0 0-6 16,0 0-11-1,0 0 17-15,0 0-23 0,0 0 22 16,0 0-34 0,0 7 20-16,0 8-3 0,0 5 18 15,0 3-3-15,0 2 3 16,0-7 0-16,0-3-1 15,0-6 8-15,0-7 4 16,0 0-11-16,0-2 7 16,0 0 39-16,0 0-33 15,0-10 12-15,0-17-25 16,3-12-60-16,10-7 36 16,5-7-101-16,4 6 22 15,5 4 97-15,-2 14-48 16,0 12-53-16,-4 13 62 0,2 12-98 15,-7 19-30-15,-8-1-158 16</inkml:trace>
  <inkml:trace contextRef="#ctx0" brushRef="#br0" timeOffset="26339.72">4458 3713 390 0,'0'0'304'0,"0"0"-118"16,0 0-54-16,0 0 62 16,0 0-55-16,0 0-19 15,-114 57 26-15,97-38-43 16,-4 9-11-16,1 3-11 15,1 3-27-15,5-2 35 16,3-4-68-16,7-6-20 16,4-7 25-16,0-10-25 15,0-5-1-15,12 0 0 16,13-10-29-16,4-16 26 16,2-8-76-16,1-5-57 15,-3 1 31-15,-10 3 7 0,-5 11 98 16,-8 8 20-16,-6 11 78 15,0 5 60-15,0 0-102 16,0 18-50-16,-4 9 81 16,0 1-45-16,4 0-14 15,0-2-18-15,0-8 15 16,13-6-50-16,5-10 18 16,5-2-38-16,0-2 44 15,2-20-90-15,-3-7-47 16,-3 3 35-16,-6 1-26 15,-7 6 129-15,-4 11 94 0,-2 7 58 16,0 1-25-16,0 0-100 16,0 12-12-16,0 4 31 15,0 2-20-15,0 0 36 16,7-3-62-16,11-6-12 16,5-6 1-16,1-3-25 15,0 0-6-15,-1-17-3 16,-3-4-107-16,-5-4 37 15,-3 2-6-15,-8 4 48 16,-2 6 73-16,-2 8 66 16,0 5 88-16,0 7-82 15,0 30-72-15,0 33 97 16,0 6-43-16,0 16-45 0,0 5 46 16,0-15-55-16,0 6 1 15,0-6 6-15,0-12 2 16,-14-9 3-16,-9-11-12 15,-6-13 0-15,-5-10 19 16,1-15-18-16,1-10-1 16,6-2 96-16,10-20-49 15,7-12 2-15,9-8-11 16,0-6-25-16,13 0 28 16,14-3-41-16,4 1-27 15,5 3-65-15,2-21-115 16,-7 16-123-16,-11 0-368 0</inkml:trace>
  <inkml:trace contextRef="#ctx0" brushRef="#br0" timeOffset="26496.32">4678 3142 1979 0,'0'0'377'0,"0"0"-346"16,0 0-31-16,-114 102-21 15,66-22-14-15,-6 43 35 16,12-17-180-16,9-16-340 0</inkml:trace>
  <inkml:trace contextRef="#ctx0" brushRef="#br0" timeOffset="28332.08">5488 3805 179 0,'0'0'1085'0,"0"0"-751"15,0 0-96-15,0 0 9 0,0 0-16 16,0 0-12-16,0 0-137 16,0 0-82-16,0 0 7 15,0 0-7-15,0 0-28 16,0 0-21-16,0 0-59 16,0 0 57-16,0 0-18 15,0 0 21-15,0 0 41 16,0 0 11-16,0 0-4 15,0 0 36-15,0-3-2 16,-2-1 1-16,-3-1-1 16,0 1-11-16,3 3 19 15,-2 1-41-15,1 0 0 16,3 0-1-16,0 0-28 0,0 0 27 16,0 0-143-16,0 0-170 15,0 4-44-15,0 2-618 0</inkml:trace>
  <inkml:trace contextRef="#ctx0" brushRef="#br0" timeOffset="28648.89">5481 4074 649 0,'0'0'851'0,"0"0"-771"0,0 0-80 16,0 0-31-16,0 0 31 15,0 0 36-15,0 0-11 16,-3-14-25-16,-1 14 0 16,2 0 0-16,-3 0 48 15,3 0 0-15,0 2 17 16,2 4 12-16,0-3-33 15,0-1-7-15,0-2-37 16,9 0 13-16,0 0 54 16,0-9-67-16,-9-7-56 15,0 0-87-15,0 4-242 0</inkml:trace>
  <inkml:trace contextRef="#ctx0" brushRef="#br0" timeOffset="31546.53">6832 3607 760 0,'0'0'299'0,"0"0"-127"15,0 0-50-15,0 0 12 0,0 0 42 16,0 0-6-16,0 0-69 15,0 0-23-15,0 0 1 16,0 0 2-16,0 0-26 16,0 0-23-16,0 0 2 15,2 0 2-15,0 0-8 16,0 0 8-16,0 0-29 16,1-3 6-16,0-6-12 15,-3 3 7-15,0 0-8 16,0 0-9-16,-21 2-33 15,-6 4 28-15,-6 0-19 16,-7 14 11-16,0 14 11 0,2 7 3 16,9 11 8-1,11 0 6-15,13 1-4 0,5 4 20 16,16-2 2-16,18-3 4 16,6-5-19-16,2-9 0 15,-4-8-8-15,-9-8 13 16,-9-7-7-16,-9-4 5 15,-11-1-11-15,0 1 18 16,-18-2 27-16,-20 4-43 16,-11 3-3-16,-4-1-24 15,4 4 5-15,7-5-60 16,13-5-101-16,11 0-46 16,13-3-309-16</inkml:trace>
  <inkml:trace contextRef="#ctx0" brushRef="#br0" timeOffset="32557.77">7247 3898 671 0,'0'0'508'16,"0"0"-317"-16,0 0 44 16,0 0 28-16,0 0-29 15,0 0-30-15,0 0-54 16,-2 0-80-16,2 0-49 15,0 0-21-15,10 0 0 16,6 0-1-16,6 0 1 0,7 0-5 16,0 0-1-16,2 0 6 15,0 4-46-15,-4 6-58 16,-2 4-109-16,-8-2-142 16,-9-4-541-16</inkml:trace>
  <inkml:trace contextRef="#ctx0" brushRef="#br0" timeOffset="32711.68">7173 4103 1307 0,'0'0'885'15,"0"0"-777"-15,0 0-108 16,0 0 0-16,0 0 3 16,118 0 19-16,-64-3-13 0,6 3-9 15,23 0-38 1,-15 5-164-16,-10 4-386 0</inkml:trace>
  <inkml:trace contextRef="#ctx0" brushRef="#br0" timeOffset="34076.83">11863 3935 234 0,'0'0'846'16,"0"0"-521"-16,0 0-113 15,0 0 4-15,0 0-37 16,0 0-53-16,0 0-70 16,0 21-44-16,0-1-2 15,0 10 0-15,0 9 5 16,0 7-5-16,-22 2-10 16,-3-2-39-16,0-2-79 0,8-12-100 15,8-16-415-15</inkml:trace>
  <inkml:trace contextRef="#ctx0" brushRef="#br0" timeOffset="35992.81">12623 3874 560 0,'0'0'260'16,"0"0"-107"-16,0 0 15 16,0 0 20-16,0 0 30 15,0 0 13-15,0 0-71 16,3-78-76-16,-3 74-14 15,0 1 5-15,0 3-31 16,2 0-29-16,-2 4-15 16,2 19-13-16,0 7 13 15,-2 8 29-15,0 4 5 16,0 2-16-16,2-6-9 0,-2-5 3 16,2-10-11-1,-2-9 8-15,2-5-8 0,1-8 0 16,-3-1 13-16,3 0-14 15,1-1 0-15,3-22 0 16,3-13-43-16,9-10-59 16,3-4 13-16,7 2 26 15,2 7 37-15,3 12 26 16,-5 13 2-16,0 14 6 16,-6 2-7-16,-4 18 17 15,-6 14 3-15,-4 8 18 16,-4 4-9-16,-5 2-30 15,0 1-5-15,0-6-98 0,0-9-177 16,0-15-397-16</inkml:trace>
  <inkml:trace contextRef="#ctx0" brushRef="#br0" timeOffset="36325.41">13270 3868 867 0,'0'0'587'0,"0"0"-381"16,0 0-3-16,0 0-72 16,0 0-42-16,0 0-36 15,0 0-24-15,53 16-18 16,-22-8-11-16,3 0-1 16,-3-2-87-16,-6 6-73 15,-12-2-101-15,-9-3-278 0</inkml:trace>
  <inkml:trace contextRef="#ctx0" brushRef="#br0" timeOffset="36444.15">13312 4062 1326 0,'0'0'566'0,"0"0"-467"16,0 0-10-16,0 0-42 0,159 2-32 16,-88-2-15-16,-11 0-97 15,-15 0-401-15</inkml:trace>
  <inkml:trace contextRef="#ctx0" brushRef="#br0" timeOffset="177394.07">14407 3667 641 0,'0'0'89'16,"0"0"-69"-16,0 0 44 16,0 0 263-16,0 0-151 15,0 0-52-15,2 0-17 16,-2 0 12-16,0 0-8 15,0-1-26-15,0 1 41 16,0 0-57-16,0 0-35 16,0 0 41-16,0 0-44 15,0-3 3-15,0 2-28 16,0-4 20-16,-2 1 7 16,-3 1-33-16,-2 1 0 15,-1-3 5-15,-3 3-5 16,-1-1 0-16,-1 0-1 15,-3 1 9-15,-3 2-14 0,-4 0 6 16,-2 0-5-16,-4 0-2 16,-2 8 7-16,-2 4 0 15,-1 6 0-15,-3 2 9 16,-2 5-12-16,1 5 3 16,1 4 0-16,3 2 15 15,3 6-7-15,7 2 11 16,5 4-4-16,11 1-7 15,6-3 52-15,2-7-60 16,2-5 1-16,20-7-1 16,12-8 1-16,5-6 15 15,11-10-16-15,0-3-56 0,0-5 47 16,-7-20-115-16,-12-1-34 16,-14-2 53-16,-12 3 37 15,-5 0 68 1,-16 4 7-16,-15 10 3 0,-12 7 60 15,1 4-33-15,0 0-1 16,6 18-8-16,9 4-28 16,16 9-69-16,11-7-222 15,0-12-599-15</inkml:trace>
  <inkml:trace contextRef="#ctx0" brushRef="#br0" timeOffset="177843.87">14478 4099 886 0,'0'0'741'15,"0"0"-563"-15,0 0-138 16,0 0 50-16,0 0-7 0,0 0-65 16,71-132-36-16,-42 81-9 15,-2-2-36-15,-5 0 32 16,-1 7-4-16,-10 3 35 15,-3 11 27-15,-6 10 22 16,-2 10 105-16,0 7-27 16,0 5-84-16,0 7-12 15,0 24-24-15,-10 12 5 16,-1 15 16-16,-1 11-17 16,3 5 12-16,3-2-23 15,6-5-37-15,0-9-71 16,4-10-133-16,13-16-105 15,2-15-449-15</inkml:trace>
  <inkml:trace contextRef="#ctx0" brushRef="#br0" timeOffset="178130.21">14893 3816 78 0,'0'0'1580'16,"0"0"-1269"-16,0 0-241 15,0 0-52-15,-43 118 78 16,43-56-36-16,6 2 8 16,29-3-22-16,11-11-28 15,8-14-11-15,8-17-7 16,0-14-52-16,-1-5 43 0,-12-18-16 16,-16-18 9-1,-15-12 16-15,-18-13 10 16,0-5 69-16,-29 2-4 15,-9 8-39-15,-4 14 53 0,-5 22-89 16,-13 28-24-16,10 24-110 16,10 6-364-16</inkml:trace>
  <inkml:trace contextRef="#ctx0" brushRef="#br0" timeOffset="193337.02">7984 3721 525 0,'0'0'251'0,"0"0"-196"15,0 0-4-15,0 0 118 16,0 0 116-16,0 0-162 15,21-36-56-15,-19 28 12 16,0-2-25-16,-2 5 16 16,2-4 44-16,-2 6-60 15,2-2-6-15,-2 3 17 16,0 0-23-16,0 0 30 16,0 2-14-16,0-1-20 0,0-2 34 15,0 1-60-15,0-2-4 16,0 2 2-16,0 2-3 15,0 0 27-15,0 0-23 16,0 0-5-16,-4 0 29 16,-14 2-33-16,-9 19 5 15,-9 9-7-15,-6 11 0 16,-1 9 10-16,4 9-10 16,10-3 1-16,6-4 6 15,14-10 0-15,5-12-7 16,4-6 0-16,0-8 3 15,13-7-32-15,10-9 23 16,8 0-53-16,6-25-2 16,0-13-116-16,-4-5 4 15,-9-6 25-15,-8 3 78 0,-5 4 70 16,-9 10 10-16,1 4 53 16,-3 10 80-16,0 7-26 15,0 5 16-15,0 6-81 16,0 0-41-16,2 13-22 15,5 17 5-15,1 13 6 16,-1 13 41-16,0 5-31 16,-4 3 20-16,-3-6-30 15,0-4 10-15,0-9 29 16,-17-8-33-16,-3-6 4 16,-4-9 20-16,-3-2-30 15,1-5-26-15,-8-8-110 16,10 0-252-16,1-7-493 0</inkml:trace>
  <inkml:trace contextRef="#ctx0" brushRef="#br0" timeOffset="194214.04">8140 3764 502 0,'0'0'558'0,"0"0"-373"16,0 0-27-16,0 0-7 15,0 0-10-15,0 0-15 16,0 0-15-16,-2-8-43 15,2 8-40-15,0 0 53 16,0 0-39-16,0 0-19 16,0 0 13-16,0 0-25 15,0 0 16-15,0 0-27 16,0 0 2-16,-2 0 25 0,0 0-27 16,0 6-13-16,-1 14 13 15,1 3 7-15,-2 9 8 16,2-1-15-16,2 3 1 15,0-1-4-15,0-1 3 16,0-7 0-16,0-4 9 16,0-9-8-16,0-5 8 15,0-5-9-15,0-2 0 16,8 0-32-16,10-14-2 16,6-13-61-16,5 1-38 15,0 3-31-15,-4 9 107 16,-2 10 43-16,-8 4 14 0,-3 15 17 15,-6 14 6 1,-2 5 38-16,-4 7 23 0,0-3-33 16,0 0 19-16,0-2-37 15,-4-4-8-15,-8-3 34 16,-1-6-58-16,3-5 17 16,0-6-18-16,-1-6-27 15,0-6-51-15,-5-6-45 16,1-18-213-16,1-5-675 0</inkml:trace>
  <inkml:trace contextRef="#ctx0" brushRef="#br0" timeOffset="194421.67">8132 3720 1380 0,'0'0'351'15,"0"0"-242"1,0 0-71-16,0 0-25 0,0 0 56 16,116-75-36-16,-74 63-27 15,-5 4-6-15,4 8-62 16,-12 0-169-16,-9 0-343 0</inkml:trace>
  <inkml:trace contextRef="#ctx0" brushRef="#br0" timeOffset="194735.78">8439 4238 214 0,'0'0'823'15,"0"0"-628"-15,0 0 24 16,0 0-69-16,0 0-22 16,0 0 58-16,27 119-94 0,-27-88-41 15,0 1-7-15,0 1-35 16,0-1-9-16,-7 8-69 15,-6-8-109-15,-3-7-180 0</inkml:trace>
  <inkml:trace contextRef="#ctx0" brushRef="#br0" timeOffset="197382.13">8878 3749 97 0,'0'0'376'16,"0"0"-221"-16,0 0-2 0,0 0-46 16,0 0 47-16,0 0-37 15,0 0-15-15,-55-43-40 16,51 36-40-16,-2 1 30 16,4 1-20-16,0 1-2 15,0 0 65-15,0 1-24 16,-3 2 15-16,1 1-26 15,2-3-29-15,-6 3 21 16,2 0-28-16,-5 0-18 16,-3 0 18-16,-1 0-24 15,-5 12 0-15,-5 6 0 16,-1 6 11-16,-3 8 22 16,2 9-16-16,3 7 18 0,1 8 66 15,4 7-36 1,7 0 8-16,5 3 2 0,5-8-54 15,2-5 38-15,0-11-43 16,13-10-15-16,7-8 28 16,3-8-22-16,2-7-8 15,-2-9 1-15,0 0 0 16,-3-2-6-16,-9-15 6 16,-6-1-4-16,-5-2-5 15,0 0 18-15,-11 5-5 16,-10 3-4-16,2 7 30 15,-4 5-60-15,3 0 24 0,5 2-81 16,7 24-85 0,8-4-129-16,0-4-352 0</inkml:trace>
  <inkml:trace contextRef="#ctx0" brushRef="#br0" timeOffset="197919.77">8871 3749 986 0,'0'0'333'16,"0"0"-135"-16,0 0-3 16,0 0-30-16,0 0 7 15,0 0-51-15,0 0-81 16,-15-6-24-16,28 6-15 15,8 0-1-15,8-1 0 16,2 1 1-16,0-3-17 16,-2 2 14-16,-7-2-45 0,-4 3 25 15,-4-1-14-15,-10 1 15 16,-4 0 20-16,0 0 2 16,0 1 25-16,0 16-20 15,-12 11 3-15,1 12 49 16,1 8-22-16,-2 8 6 15,5 7 5-15,3-4-46 16,2-2 36-16,2-6-37 16,0-6-57-16,0-6-6 15,0-7-96-15,4-6-102 16,1-11-145-16,-5-7-631 0</inkml:trace>
  <inkml:trace contextRef="#ctx0" brushRef="#br0" timeOffset="198059.65">8794 4164 1497 0,'0'0'491'16,"0"0"-386"-16,0 0-61 15,0 0-10-15,160-127-28 16,-102 103 6-16,20 3-24 16,-15 11-160-16,-13 2-425 0</inkml:trace>
  <inkml:trace contextRef="#ctx0" brushRef="#br0" timeOffset="198472.5">9259 3720 93 0,'0'0'1330'15,"0"0"-940"-15,0 0-242 16,0 0-50-16,0 0-40 16,0 0-39-16,0 0 13 15,69-4-32-15,-33 4 1 16,4 0-21-16,-2 0 8 16,-2 0-57-16,-7-3 3 15,-9-2-10-15,-9 0 1 16,-9 3 27-16,-2 0 48 0,0 2 17 15,0 0-16 1,-9 0 1-16,1 4 9 0,-2 17-11 16,2 11 54-16,1 12-29 15,3 10 0-15,2 10 37 16,-1 6-25-16,1 4 10 16,-1-4 1-16,3-3-47 15,0-7-2-15,0-10-46 16,0 2-79-16,0-15-99 15,0-14-308-15</inkml:trace>
  <inkml:trace contextRef="#ctx0" brushRef="#br0" timeOffset="198618.23">9264 4231 1689 0,'0'0'481'15,"0"0"-425"-15,0 0-35 16,160-97 20-16,-92 66-40 15,25-1-1-15,-18 7-97 16,-14 4-387-16</inkml:trace>
  <inkml:trace contextRef="#ctx0" brushRef="#br0" timeOffset="201497.02">9961 3720 654 0,'0'0'370'0,"0"0"-136"16,0 0-13-16,0 0-47 16,0 0-12-16,0 0-81 15,0 0-8-15,-26-54 50 0,21 47-67 16,1 3 0-16,-3 2 17 15,1-1-54-15,-6 3 4 16,-3 0-23-16,-3 0 0 16,-7 21-9-16,-4 7 22 15,0 8-11-15,0 13 23 16,0 5-10-16,8 6 28 16,2 4-16-16,11-1-26 15,5-1 42-15,3-8-43 16,0-10 0-16,13-8-1 15,10-10-11-15,6-9-10 16,0-4 4-16,2-11-43 16,0-2 24-16,-6 0-59 15,-8-18 26-15,-5-2 26 16,-10 0 7-16,-2-2 37 0,0 5 18 16,-11 6 35-16,-5 4 53 15,-2 6-73-15,-1 1-33 16,1 0 0-16,-1 4-15 15,9 9 5-15,10-4-130 16,0-3-178-16,8-4-370 0</inkml:trace>
  <inkml:trace contextRef="#ctx0" brushRef="#br0" timeOffset="201879.87">10075 3688 1109 0,'0'0'354'0,"0"0"-203"15,0 0 2-15,0 0 2 16,0 0-38-16,0 0-49 16,0 0-37-16,29-21-24 15,7 31-2-15,2 1-5 16,2-3-50-16,-6-3 44 15,-5 0-56-15,-12-3 1 16,-3-1 25-16,-12 2-13 0,-2-2 40 16,0 3 7-1,0 4 2-15,-6 6 53 0,-6 9-44 16,-1 7 28-16,3 9 22 16,2 8-16-1,1 5 26-15,3 5-42 0,2-2-21 16,0 2 11-16,2-7-17 15,0-7-70-15,0-6-34 16,0-7-75-16,0-10-119 16,0-10-391-16</inkml:trace>
  <inkml:trace contextRef="#ctx0" brushRef="#br0" timeOffset="202040">10015 4092 1560 0,'0'0'538'15,"0"0"-425"-15,0 0-29 16,0 0-24-16,147-125-47 16,-89 99-1-16,3 9-24 15,12 9-22-15,-17 6-255 16,-14 2-306-16</inkml:trace>
  <inkml:trace contextRef="#ctx0" brushRef="#br0" timeOffset="202353.02">10485 4113 10 0,'0'0'1524'0,"0"0"-1289"15,0 0-234-15,0 0 23 16,0 0 68-16,0 0 34 16,0 0 17-16,41-99-127 0,-26 55-16 15,-1-2-16-15,-1-6-63 16,-5 0 57-16,2-1 0 15,-1 3 18-15,-3 9 4 16,-2 8 68-16,2 15 35 16,-6 8 49-16,2 10-107 15,-2 0-45-15,0 26-12 16,2 21 12-16,0 14 33 16,0 30-33-16,1-5 0 15,-1 4-2-15,0-3 2 16,2-23-89-16,0 10-138 0,4-24-174 15,-4-16-682-15</inkml:trace>
  <inkml:trace contextRef="#ctx0" brushRef="#br0" timeOffset="204529.23">10914 3739 1043 0,'0'0'208'16,"0"0"-159"-16,0 0 47 16,0 0 3-16,0 0 49 15,0 0-41-15,0-108-80 16,4 89-5-16,7 2-9 15,2 3-12-15,3 4 54 16,-1 6-39-16,-1 4 19 16,-1 0 3-16,-1 18-38 15,-6 12 73-15,-4 12-8 16,-2 9-5-16,0 3 42 16,-8 1-71-16,-8-4-4 0,1-5-10 15,-1-10 3-15,5-7-4 16,2-15-16-16,4-3 0 15,3-7 6-15,2-4-6 16,0 0-10-16,0-9 0 16,20-14-45-16,9-7-84 15,2 0 56-15,3 9 60 16,-1 6 13-16,-6 15-11 16,-3 0 21-16,-8 15 0 15,-5 16 13-15,-8 7 63 16,-3 4-21-16,0 4-8 0,-14-3 14 15,-4-6-42-15,-2-5-1 16,3-7-18-16,3-11-30 16,5-6-28-16,9-8-110 15,0 0-102-15,9-12-91 0</inkml:trace>
  <inkml:trace contextRef="#ctx0" brushRef="#br0" timeOffset="205008.84">11540 3671 722 0,'0'0'373'16,"0"0"-173"-16,0 0-23 0,0 0 66 15,0 0-90-15,0 0-37 16,0 0-20-16,-76-70-51 15,52 70-20-15,-3 17-25 16,2 15 0-16,3 9 69 16,4 3-53-16,10 3 2 15,2-4-1-15,6-5-16 16,0-13-2-16,16-7-10 16,7-10-18-16,6-8 14 15,4-5-29-15,3-22-76 16,-5-13-55-16,-4-4-38 15,-10-5 137-15,-5 3 41 16,-10 9 35-16,-2 9 39 0,0 11 117 16,0 14 23-1,0 3-61-15,-2 32-111 0,-2 21 73 16,1 18-12-16,3 13-30 16,0 4 29-16,0-4-52 15,0-8-14-15,-3-14 33 16,-3-12-34-16,-7-11 42 15,-3-9-42-15,-4-10-3 16,-6-8-6-16,-13-12-53 16,8 0-158-16,3-2-307 0</inkml:trace>
  <inkml:trace contextRef="#ctx0" brushRef="#br0" timeOffset="-209060.46">11855 3730 347 0,'0'0'216'0,"0"0"27"15,0 0-25-15,0 0-69 16,0 0-19-16,0 0 39 16,-16-17-14-16,16 13-41 15,0 3 9-15,0 1-62 0,0-2 33 16,0 2-49-1,0 0 10-15,-3 0 18 0,3 0-27 16,0 0-3-16,0 0-25 16,0 0-3-16,0 0 5 15,0 0-20-15,0 0 0 16,0 0-6-16,0 0 12 16,0 0-10-16,0 0 4 15,0 0 0-15,0 0-16 16,0 0 16-16,0 0 0 15,0 0-5-15,0-5 11 16,0 0 6-16,0-2-12 16,0 3 0-16,0 3 3 15,0 1 9-15,0 0-12 0,0 0 28 16,0 0-22-16,0 0 13 16,0 0-19-16,0 4-18 15,0 4-2-15,0 4 20 16,5 0-10-16,9-2 9 15,1-5-16-15,7-5 7 16,3 0 10-16,1-8-37 16,-4-11 35-16,-5-4-51 15,-7 1 22-15,-8 2-10 16,-2 6-49-16,-2 14 3 16,-16 0-134-16,-1 2-775 0</inkml:trace>
  <inkml:trace contextRef="#ctx0" brushRef="#br0" timeOffset="-207582.68">11936 3648 126 0,'0'0'553'0,"0"0"-394"15,0 0-62-15,0 0 5 16,0 0 29-16,0 0-47 16,0 0 46-16,0-3-34 15,-2 1-19-15,2 0 48 16,-2 2-32-16,2 0-3 16,-2-2-14-16,2 2-45 0,-2 0 68 15,0 0-62 1,-3 0-12-16,-4 0 20 0,-2 0-44 15,0 0 0-15,-3 4-1 16,6 3 11-16,1-2-40 16,5 3 22-16,0 2-97 15,2 2-26-15,0-1-156 16,0-8-449-16</inkml:trace>
  <inkml:trace contextRef="#ctx0" brushRef="#br0" timeOffset="-194523.92">1903 4932 720 0,'0'0'179'0,"0"0"-66"16,0 0 23-1,0 0-28-15,0 0 62 0,-20-111-52 16,14 90 4-16,1 1-1 16,1 3-23-16,-1 3-19 15,3 1 44-15,-1 3-71 16,1 4 29-16,2 3-81 16,-2 3 9-16,2 0 2 15,0 0-11-15,-2 12-9 16,2 22 8-16,0 19 1 15,0 22 28-15,0 10 2 16,0 10 20-16,0-4 2 16,0-6-44-16,0-10 0 15,0-11-8-15,0-9 9 16,0-17-9-16,0-13 0 0,0-9 0 16,0-11 5-16,0-5-5 15,0 0 21-15,0-7 13 16,0-23-24-16,0-16-10 15,18-10-19-15,4-5-3 16,5 7-7-16,2 14-11 16,0 17 39-16,-3 18-18 15,-1 5 4-15,-2 18-11 16,-6 17 32-16,-3 5-6 16,-5 6 22-16,-7-2-7 15,-2 2 8-15,0-4-23 16,-5-3 15-16,-15-4 15 15,-3-2-30-15,0-10 0 0,0-7 0 16,7-12-27-16,12-4 26 16,4-16-52-16,20-21-198 15,24-14 9-15,14-7 65 16,9 0 68-16,3 5 64 16,-6 7 28-16,-8 11 17 15,-12 7 8-15,-12 7 43 16,-16 11 125-16,-10 10-29 15,-6 0 19-15,-9 18-67 16,-20 20-68-16,-11 12 61 16,0 7-54-16,4-1-29 15,9-10 30-15,11-11-39 16,14-14-6-16,2-12-11 16,12-9-63-16,19-3 49 15,7-27-34-15,6-11-90 0,-1-5 35 16,-10-1-43-16,-10 7 64 15,-12 11 99-15,-9 17 2 16,-2 12 125-16,0 3-75 16,-15 25-52-16,1 11 88 15,5 0-28-15,5-3-14 16,4-4-24-16,4-8-10 16,21-7-3-16,8-12-9 15,5-5-46-15,7-10-6 16,-3-17-154-16,-4-10-56 0,-7-5 30 15,-9-2 57 1,-7 2 118-16,-5 7 57 0,-6 13 21 16,-4 12 262-16,0 10-85 15,0 9-130-15,0 21-18 16,0 8 27-16,5 6 25 16,3-3-57-16,4-2-44 15,1-8 15-15,3-6-16 16,-1-16-98-16,-3-8-138 15,-6-1-382-15</inkml:trace>
  <inkml:trace contextRef="#ctx0" brushRef="#br0" timeOffset="-194372.6">2438 5000 887 0,'0'0'1193'0,"0"0"-1071"16,0 0-104-16,143-24-11 15,-67 21-14-15,33 1-48 16,-20 0-144-16,-16 0-563 0</inkml:trace>
  <inkml:trace contextRef="#ctx0" brushRef="#br0" timeOffset="-193347.87">3943 5111 1000 0,'0'0'394'0,"0"0"-248"16,0 0-66-16,0 0 73 16,0 0-9-16,0 0 5 15,0 0 15-15,-40-52-135 16,4 80-27-16,-6 16 20 16,-2 12-9-16,7 9 64 15,13 3-57-15,13-2-13 16,11-8 6-16,2-12-5 15,29-11-8-15,12-14 0 16,13-19 6-16,10-4-27 16,5-33-12-16,0-18-72 0,-5-15 14 15,-13-8-18-15,-15-9 46 16,-16 3 36-16,-12 2 1 16,-10 12 26-1,0 16 16-15,-12 18 47 0,-5 20 106 16,-4 14-104-16,-4 15-50 15,1 32-15-15,2 12 2 16,8 13 60-16,8 6-48 16,6-5-13-16,4-6 17 15,23-9-18-15,11-14-29 16,7-15-11-16,3-17-49 16,4-12 37-16,-1-11-52 15,-4-22-91-15,-12-8-5 16,-12-2 66-16,-12 6 122 15,-8 8 12-15,-3 17 140 0,-6 12 87 16,-11 10-167-16,-3 24-44 16,2 9 74-16,7 3-13 15,11 0-14-15,0-5-51 16,16-12 7-16,17-9-38 16,7-11 0-16,3-9-55 15,1-9 20-15,-4-17-71 16,-7-2 19-16,-10-2 43 15,-10 7 63-15,-8 9 44 16,-5 7 120-16,0 7 12 16,0 4-79-16,0 20-84 15,0 4 26-15,0 0-39 0,4-6 6 16,25-10-8-16,9-12 2 16,7-4-1-16,1-22-8 15,-8-9-6-15,-14-6-3 16,-15 4 1-16,-9-2 17 15,-15 6 0-15,-16 12 0 16,-9 10-14-16,-1 11 5 16,-1 32-75-16,11 11-95 15,13-5-446-15</inkml:trace>
  <inkml:trace contextRef="#ctx0" brushRef="#br0" timeOffset="-193047.9">5615 5187 1796 0,'0'0'540'0,"0"0"-411"0,0 0-129 16,0 0-75-16,0 0-38 16,0 0-45-1,2 113-101-15,-2-77-647 0</inkml:trace>
  <inkml:trace contextRef="#ctx0" brushRef="#br0" timeOffset="-192955.57">5639 5576 1185 0,'0'0'960'0,"0"0"-799"15,0 0-161-15,0 0-223 16,0 0-118-16,0 0-539 0</inkml:trace>
  <inkml:trace contextRef="#ctx0" brushRef="#br0" timeOffset="-191955.01">6957 5007 679 0,'0'0'196'16,"0"0"-59"-16,0 0-35 16,0 0 3-16,0 0-18 15,0 0-46-15,0 0 7 16,0 0-34-16,0 0-13 15,0 0 60-15,0 0-21 16,0 0 21-16,0 0 41 16,0 0-5-16,0 0 30 15,0 0-79-15,0 0-32 16,0 0 37-16,0 0-51 0,0 0 10 16,0 0-12-16,0 0 18 15,0 0-5 1,0 0-13-16,0 0 0 15,0 0 8-15,0 0-8 0,0 0 0 16,0 0 0-16,2 0 1 16,0 0 8-16,0 0-9 15,-2 0 0-15,0 0 84 16,0 0 8-16,-15 0-11 16,-12 6-72-16,-6 8 22 15,-5 10-23-15,-1 8-8 16,10 6 0-16,10 4 10 0,9 1-4 15,10-4-6 1,10-5 0-16,21-8 0 0,11-7-14 16,5-11 14-16,-3-8-16 15,-6 0 16-15,-13 0 1 16,-13-4 6-16,-12 0 50 16,-14 4 12-16,-24 0-14 15,-11 0-55-15,-2 20-3 16,-1 6-5-16,15 8 16 15,10 4-10-15,18-1 2 16,9 2 0-16,13-3-29 16,27-2 29-16,16-7-38 15,13-10 0-15,32-17-104 16,-16 0-112-16,-14-3-309 0</inkml:trace>
  <inkml:trace contextRef="#ctx0" brushRef="#br0" timeOffset="-191722.11">7757 5267 1540 0,'0'0'205'0,"0"0"-183"16,0 0-7-16,0 0 45 16,0 0-24-16,0 0-36 0,118 49-158 15,-102-37-450-15</inkml:trace>
  <inkml:trace contextRef="#ctx0" brushRef="#br0" timeOffset="-191587.62">7663 5506 1781 0,'0'0'621'16,"0"0"-572"-16,0 0-49 16,149-12-7-16,-88 2-72 15,13-7 39-15,-16 3-275 16,-14-1-920-16</inkml:trace>
  <inkml:trace contextRef="#ctx0" brushRef="#br0" timeOffset="-188089.56">7725 5329 702 0,'0'0'281'16,"0"0"-140"-16,0 0-46 15,0 0-38-15,0 0 69 16,0 0-13-16,-4 0-5 0,4 0 7 16,0 0-7-16,0 0 3 15,0 0 18-15,0 0-34 16,0 0 46-16,0 0-71 16,0 0-25-16,0 0 13 15,0 0-26-15,0 0 11 16,0 0-25-16,2 0-7 15,16 0 14-15,7 0-25 16,8-5 0-16,5-3-7 16,3 2 7-16,1 0-2 15,9 0-84-15,-11 1-160 0,-9 0-272 16</inkml:trace>
  <inkml:trace contextRef="#ctx0" brushRef="#br0" timeOffset="-177584.27">8518 5627 230 0,'0'0'118'0,"0"0"688"0,0 0-515 15,0 0-25 1,0 0-79-16,0 0-12 0,-32-28-27 16,29 13-38-16,1 4-17 15,2 0-20-15,-2 6-18 16,2 0 6-16,0 1-25 16,-2 4 0-16,2-2-8 15,0-2-13-15,0-4 7 16,0-10-22-16,20-10 9 15,11-14-4-15,7-9-5 16,7-8-12-16,1-6-20 16,4 0-11-16,-6-2 1 15,-5 6-2-15,-8 3 12 16,-12 13 25-16,-7 11 7 16,-6 11 0-16,-6 14 0 0,0 9 7 15,0 0-6-15,-4 21-1 16,-10 20-4-16,1 13-5 15,-3 16 9-15,1 10-1 16,3 4-8-16,6 1 2 16,4-8-42-16,2-12-101 15,14-13-100-15,9-17-110 16,4-24-463-16</inkml:trace>
  <inkml:trace contextRef="#ctx0" brushRef="#br0" timeOffset="-177307.35">9070 5138 1587 0,'0'0'331'0,"0"0"-260"16,0 0-40-16,-72 114 12 16,66-50 51-16,6 3 4 15,14 3-52-15,28-9-20 16,11-15-5-16,14-18-21 15,4-21 1-15,1-7-1 16,-5-35-5-16,-14-14 4 16,-21-12 2-16,-26-7-1 15,-8 0 22-15,-38 6-2 16,-16 11-20-16,-8 23-19 16,-26 39-21-16,18 29-138 15,20 10-293-15</inkml:trace>
  <inkml:trace contextRef="#ctx0" brushRef="#br0" timeOffset="-172159.79">12030 1755 665 0,'0'0'9'0,"0"0"265"16,0 0 65-16,0 0-183 15,0 0-4-15,0 0-17 16,-62 11 42-16,49-7-57 15,1 6-41-15,1 8-17 16,-2 15-56-16,-1 15 21 16,1 12 30-16,2 10-5 15,2 1 11-15,7-6-63 16,2-7 0-16,0-9-15 16,13-12-4-16,16-12-80 15,9-15-58-15,27-20-11 0,-9-22-78 16,-10-6-550-16</inkml:trace>
  <inkml:trace contextRef="#ctx0" brushRef="#br0" timeOffset="-171874.07">12144 1971 322 0,'0'0'1071'0,"0"0"-790"15,0 0-229-15,0 0 17 16,0 0-65-16,0 0-2 15,0 0 9-15,29-27-3 16,-11 13-8-16,-1-11-75 16,-3-3-24-16,-5 0 90 15,-5 2-10-15,-4 4 19 16,0 10 85-16,0 12 29 0,0 0-28 16,0 32-86-16,0 18 0 15,0 9 44-15,0 8-43 16,0-1 0-16,0-6-1 15,7-10-63-15,15-15-92 16,-3-17-144-16,-2-17-396 0</inkml:trace>
  <inkml:trace contextRef="#ctx0" brushRef="#br0" timeOffset="-171707.9">12458 1632 894 0,'0'0'967'15,"0"0"-843"-15,0 0-4 16,134 90-72-16,-100-28-37 16,-14 31 41-16,-20 27-36 0,-16 28-16 15,-40 3-53-15,0-38-151 16,1-40-324-16</inkml:trace>
  <inkml:trace contextRef="#ctx0" brushRef="#br0" timeOffset="-170454.25">2207 7337 1491 0,'0'0'296'16,"0"0"-221"-16,0 0-67 15,0 0 73-15,0 0-2 16,0 0 43-16,0 0 7 16,37-34-79-16,1 1-12 0,7-10-38 15,1-7-43-15,-5-5 29 16,-5 5-16-16,-9 2-16 16,-10 8 33-16,-5 9-11 15,-8 10 23-15,-2 10 2 16,-2 11 16-16,0 0-17 15,0 27-9-15,0 17 0 16,-4 14 3-16,-2 9 12 16,6 1 0-16,0-8-6 15,0-10-106-15,19-14-24 16,1-16-157-16,-1-14-243 0</inkml:trace>
  <inkml:trace contextRef="#ctx0" brushRef="#br0" timeOffset="-170258.26">2844 6849 1234 0,'0'0'214'0,"0"0"-116"16,34 125 9-16,-30-59-26 16,-4 4-45-16,0-2 80 15,-2-8-75-15,-17-7-41 16,0-9 7-16,-6-10-7 15,-20-17-100-15,8-6-114 16,-1-11-305-16</inkml:trace>
  <inkml:trace contextRef="#ctx0" brushRef="#br0" timeOffset="-170124.67">2101 7120 1219 0,'0'0'175'0,"-35"113"-63"16,22-39-47-16,8 10-15 15,5 0-50-15,38 6-16 16,9-22-53-16,4-19-438 0</inkml:trace>
  <inkml:trace contextRef="#ctx0" brushRef="#br0" timeOffset="-169726.05">3408 7204 1595 0,'0'0'377'16,"0"0"-173"0,0 0-93-16,0 0-43 0,0 0-9 15,0 0-44-15,0 0 34 16,124-12-49-16,-58 1 14 15,1-4-13 1,-1 2-1-16,-3 1-37 0,-10 3-64 16,-4 4-181-16,-18 5-116 15,-13 0-493-15</inkml:trace>
  <inkml:trace contextRef="#ctx0" brushRef="#br0" timeOffset="-169446.9">3422 7383 897 0,'0'0'570'16,"0"0"-396"-16,0 0-10 15,0 0-44-15,0 0-37 16,0 0 14-16,0 0-31 16,142-4 13-16,-75-1-79 15,2-4-13-15,2 1-56 16,18-12-159-16,-20 2-144 0,-13-2-269 0</inkml:trace>
  <inkml:trace contextRef="#ctx0" brushRef="#br0" timeOffset="-169235.28">3945 6946 1575 0,'0'0'517'0,"0"0"-436"16,0 0-62-16,0 0-19 16,150 2 0-16,-95 26 68 15,-2 14 8-15,-3 17-26 16,-17 10-10-16,-15 14-39 15,-18 7-1-15,-12 4-3 16,-34 0-128-16,-50 31-38 16,9-28-70-16,2-14-119 0</inkml:trace>
  <inkml:trace contextRef="#ctx0" brushRef="#br0" timeOffset="-167295.92">6150 7281 978 0,'0'0'757'0,"0"0"-456"15,0 0-160-15,0 0-27 16,0 0-50-16,0 0-7 0,0 0 16 16,36-32-36-16,-1-5-16 15,11-7-21-15,6-7-25 16,2-7 3-16,2-1-19 16,-8 3-24-16,-5 7 15 15,-12 8 1-15,-11 11 49 16,-9 13 8-16,-8 10 13 15,-3 7 55-15,0 0-76 16,0 25-42-16,-11 20 42 16,-8 19 7-16,-1 13 31 15,1 7-38-15,0-1 8 16,7-8-27-16,6-13 4 0,6-14-50 16,0-14-96-16,41-22-91 15,-3-10-127-15,1-2-887 0</inkml:trace>
  <inkml:trace contextRef="#ctx0" brushRef="#br0" timeOffset="-167023.9">6819 7037 1635 0,'0'0'190'0,"0"0"-183"15,-39 113 46-15,39-63 1 0,0-3-17 16,23-12 85-1,20-9-58-15,12-11 0 0,12-15-24 16,11 0-39-16,0-28-2 16,-5-11-28-16,-15-13-39 15,-20-7 61-15,-24-4-15 16,-14-1-28-16,-20 8 28 16,-22 8 1-16,-10 17 21 15,-4 20 0-15,2 11-26 16,-6 30-30-16,18 9-264 15,11 4-328-15</inkml:trace>
  <inkml:trace contextRef="#ctx0" brushRef="#br0" timeOffset="-166135.35">7857 7171 636 0,'0'0'532'0,"0"0"-376"15,0 0-27-15,0 0-40 16,0 0 2-16,0 0 9 16,0 0-17-16,0 2 0 15,0-2-59-15,0 0-23 16,0 0 14-16,0 0-9 16,3 0-6-16,1 0 17 15,-2-2-16-15,-2-1 32 16,0 3-26-16,0 0-1 15,0 0 67-15,0 0-72 16,0 0 20-16,0 0-21 0,0 0 13 16,0 0-17-16,0 0 4 15,0 0-15-15,0 0 2 16,0 0 12-16,0 0 1 16,0 0 0-16,0 0 9 15,0 0 25-15,0 0-15 16,0 0 26-16,0 0 60 15,0 0-37-15,0 0-7 16,0 0-15-16,0 0-44 16,0 0 68-16,0 0-70 15,2 0 1-15,12-5 17 16,8-1-10-16,9-5-4 16,8-1-4-16,2 0 8 0,1 3-11 15,1 0 3 1,-3 5-31-16,-2 4-30 0,3 0-114 15,-10 0-149-15,-10 4-475 0</inkml:trace>
  <inkml:trace contextRef="#ctx0" brushRef="#br0" timeOffset="-165917.44">7882 7351 1500 0,'0'0'693'16,"0"0"-560"-16,0 0-77 15,0 0-34-15,0 0-7 0,0 0 43 16,160-2-58-16,-102 0 1 16,3 2-24-16,12 0-131 15,-13 0-324-15,-15 0-271 0</inkml:trace>
  <inkml:trace contextRef="#ctx0" brushRef="#br0" timeOffset="-164741.43">9159 6597 1324 0,'0'0'489'0,"0"0"-274"16,0 0 1-16,0 0-151 0,0 0 15 15,0 0-54-15,0 0-17 16,5-14 18-16,22 14-26 16,15 0-1-16,7 0 0 15,7 0 13-15,-1 0-28 16,-4 2 15-16,-6 8-29 16,-9 4 20-16,-15 10-1 15,-9 8-2-15,-12 12 4 16,0 13 7-16,-31 13-10 15,-14 10 11-15,-6 8 0 16,-5 0 0-16,1-5 1 16,5-8-1-16,8-12 0 15,11-13 1-15,11-14 15 0,9-12-16 16,11-8 0-16,0-8 0 16,13-3 11-16,20-4 29 15,12-1-21-15,13 0-3 16,7-1-13-16,1-12-3 15,3 1-37-15,-3 2 1 16,11-1-131-16,-17 0-150 16,-8 2-401-16</inkml:trace>
  <inkml:trace contextRef="#ctx0" brushRef="#br0" timeOffset="-164366.9">10202 6932 1348 0,'0'0'332'16,"0"0"-261"-16,0 0-53 16,0 0-14-16,0 0 47 15,-42 152 14-15,24-91 73 16,-5 1-101-16,2-4-21 15,-4-8-16-15,1-12 0 16,-1-12-1-16,2-10-25 16,4-14-6-16,1-2 26 15,5-11-82-15,3-15 15 16,10-13-16-16,0-3 89 0,12-1 0 16,13 6 16-16,8 6 54 15,5 13 60-15,7 10-91 16,1 8-13-16,1 3-26 15,-3 16-25-15,-2 9-25 16,1 7-196-16,-9-6-100 16,-12-8-390-16</inkml:trace>
  <inkml:trace contextRef="#ctx0" brushRef="#br0" timeOffset="-164162.33">9939 7510 626 0,'0'0'1196'0,"0"0"-1056"15,0 0-140-15,0 0-16 16,0 0 16-16,0 0 101 16,122 1-26-16,-66-1-31 15,27 0-44-15,-16 0-109 16,-11-8-293-16</inkml:trace>
  <inkml:trace contextRef="#ctx0" brushRef="#br0" timeOffset="-163585.43">10133 7670 1137 0,'0'0'307'15,"0"0"-260"-15,0 0-47 16,0 0-19-16,0 0 19 16,0 0 95-16,0 0-28 15,0 0-25-15,0 0-42 16,0 0 0-16,0 0-3 0,0 0 15 15,0 0 42 1,0 0 63-16,0 0-56 0,-2 0-9 16,2 0-52-16,-2 0 6 15,0 0-2-15,0 0-4 16,-4 0-18-16,4 1 18 16,0-1 0-16,2 0 1 15,0 0-1-15,0 0 0 16,0 0 28-16,0 0-27 15,4 0 0-15,8 0-1 16,3 3 13-16,1 3 0 16,-3 5-13-16,-3 8 0 15,-8 7 42-15,-2 10-31 16,-9 6 36-16,-18 9 35 16,-11 2-36-16,-2-2 87 0,5-5-51 15,8-12-38-15,9-10 19 16,13-10-62-16,5-8 6 15,16-6-7-15,24 0 1 16,18-3 43-16,13-18-44 16,10-5-65-16,2-2-2 15,21-13-86-15,-21 7-152 16,-19 7-321-16</inkml:trace>
  <inkml:trace contextRef="#ctx0" brushRef="#br0" timeOffset="-162868.98">11002 7092 605 0,'0'0'346'0,"0"0"-204"15,0 0-87-15,0 0 66 16,0 0-29-16,0 0-7 16,0 0 29-16,5 4-55 15,4-4 33-15,-2 0-63 16,-3 0-18-16,-2 0 40 15,-2-1 9-15,0-2 6 16,0 3 0-16,-15 0-30 16,-3 0 8-16,3 8-31 15,-1 9 2-15,7-2 19 16,7 2-33-16,2-3-1 16,4-6 0-16,16-6 0 15,2-2-13-15,1 0 13 0,-5-14-22 16,-10-4 20-1,-8-3-9-15,0 5-84 0,-13 4-97 16,-7 6-130-16,2 4-483 0</inkml:trace>
  <inkml:trace contextRef="#ctx0" brushRef="#br0" timeOffset="-143686.88">12144 6581 360 0,'0'0'143'0,"0"0"-122"16,0 0-13-16,0 0 9 16,0 0-16-16,11-24-1 15,-11 18 56-15,0 0 6 0,0-2 9 16,0 2-31-16,0 0 37 15,0 1 51-15,0 0-52 16,0 3 34-16,0-3 24 16,0 4-15-16,0-3 63 15,0 1-12-15,0 2-41 16,0-1 51-16,0 0-112 16,0 2-37-16,0 0-16 15,0 0 1-15,0 0 8 16,0 0-24-16,0 0 0 15,0-2-1-15,0 2 1 16,0 0 0-16,0 0-2 0,0 0-5 16,0 0-9-16,0 0-4 15,0 0 1 1,0 0 0-16,0 0 19 16,0 0 0-16,0 0-1 0,0 0 14 15,0 0 15-15,0 0-21 16,0 0-5-16,0 0 29 15,0 0-31-15,0 0 0 16,0 0 0-16,0 0-4 16,0 0-18-16,0 0 7 15,0 0 3-15,0 0-4 16,0 0 22-16,0 0-6 16,0 0 0-16,0 0 12 15,0 0-9-15,0 0-3 16,0 0 0-16,0 0-5 0,0 0 5 15,0 0 0-15,0 0-1 16,0 0 1-16,0 0-8 16,0 0 8-16,0 0-38 15,0-5 20-15,0-2-33 16,14-7 27-16,-6-3-21 16,1 2-66-16,-6-4 96 15,-3 6-36-15,0 1 42 16,-12 2 8-16,-10 3 2 15,-4 7 13-15,-3 0-14 0,-2 3 7 16,-1 16 40 0,6 8-46-16,3 4 13 0,9 3 33 15,5 3-28-15,9-1 15 16,0-2-10-16,17 2-24 16,14-4 73-16,2-1-73 15,5-5 1-15,-5-4 14 16,-4-5-7-16,-9 2 9 15,-11-1-17-15,-9 0 2 16,0 2 20-16,-22 4-10 16,-12 0-3-16,-6-4 22 15,-5-2-20-15,5-6-11 16,7-4-35-16,4 2-112 16,9-4-49-16,9 0-401 0</inkml:trace>
  <inkml:trace contextRef="#ctx0" brushRef="#br0" timeOffset="-141880.97">11522 7273 665 0,'0'0'211'0,"0"0"-99"16,0 0 36-16,0 0-57 0,0 0 16 15,0 0 37-15,0 0-42 16,-5 0-3-16,5 0 10 16,0 0-30-16,0 0 50 15,0 0-56-15,0 0-21 16,0 0 8-16,0 0-32 15,0 0 13-15,0 0-24 16,0 0-2-16,12 0 19 16,13-3-34-16,17-6 0 15,16 1 0-15,15-2 10 16,12 2-10-16,6 0 0 16,7 2 6-16,3-4-11 15,-1-2 5-15,0-2 0 0,-7 0-3 16,-8 0 3-16,-14 3-85 15,-5 6-100-15,-20 3-193 16,-17 2-293-16</inkml:trace>
  <inkml:trace contextRef="#ctx0" brushRef="#br0" timeOffset="-140837.98">11849 7712 696 0,'0'0'387'0,"0"0"-114"16,0 0-56-16,0 0 10 16,0 0 6-16,0 0-117 15,0 0 5-15,-13-79-121 0,13 78 12 16,0 1-19-16,0 0 7 15,7 13-36-15,9 19 35 16,3 6 1-16,4 13 26 16,-1 2-12-16,1-4-8 15,-4-3 41-15,0-10-46 16,-2-7 9-16,-1-11-10 16,-3-7 15-16,1-6-20 15,-3-5 5-15,-3 0-10 16,2-7 8-16,-1-18 2 15,-3-11-20-15,-2-9-22 16,-4-5-46-16,0-5 87 16,0 0-43-16,0 5 42 0,0 5-4 15,0 4 12 1,0 7-4-16,0 3-2 16,0 3 6-16,0 7 29 15,0 1-35-15,2 2 2 0,12 1 31 16,11 3-27-16,11 0 6 15,12 2-12-15,12 3 13 16,10 4 1-16,3 3-14 16,-4 2-19-16,-7 0 18 15,2 7-104-15,-18 4-140 16,-17-2-321-16</inkml:trace>
  <inkml:trace contextRef="#ctx0" brushRef="#br0" timeOffset="-139283.85">12596 7778 182 0,'0'0'102'0,"0"0"-41"0,0 0-34 16,0 0 641-16,0 0-394 15,0 0-78-15,0 0 32 16,-12-104-121-16,6 94-57 15,0 2 92-15,-3 4-103 16,-5 2-19-16,-5 2-16 16,-8 4 9-16,-6 22-8 15,-5 9-5-15,-1 11 0 16,4 7 58-16,4 1-42 16,10 1 7-16,8-4 19 15,9-5-27-15,4-8 25 16,0-7-40-16,15-10 8 15,12-12-17-15,4-9 9 0,2 0-20 16,4-12 0-16,-11-12-48 16,-4-4 41-16,-13 2-11 15,-9 3-17-15,0 0 48 16,-11 7 0-16,-9 6 7 16,-2 6-1-16,0 4-21 15,6 0 13-15,7 5-161 16,5 9-173-16,4-5-334 0</inkml:trace>
  <inkml:trace contextRef="#ctx0" brushRef="#br0" timeOffset="-139013.95">12632 7967 345 0,'0'0'1305'15,"0"0"-1305"-15,0 0-128 16,0 0-10-16,43-143-270 15,-37 101 303-15,1 0 105 16,-3 5 65-16,-2 12 24 16,1 7-50-16,-3 10 51 15,0 8 48-15,0 0-56 16,0 28-15-16,0 12 94 16,0 14-78-16,2 11 25 15,5 3-102-15,0-4-6 16,3-8-8-16,4-10-84 0,10-15-79 15,-4-11-141 1,1-11-207-16</inkml:trace>
  <inkml:trace contextRef="#ctx0" brushRef="#br0" timeOffset="-138750.1">13006 7761 1156 0,'0'0'505'0,"0"0"-470"16,0 0 49-16,-53 116-19 16,53-72 11-16,3-4 41 15,26-7-47-15,6-7-18 0,9-15-36 16,3-11-1 0,-2 0 3-16,-5-20-18 0,-11-12 0 15,-11-8-11-15,-16-4-15 16,-2-5-61-16,-13 5-57 15,-18 6-62-15,-21 14 40 16,10 10-33-16,5 10-117 0</inkml:trace>
  <inkml:trace contextRef="#ctx0" brushRef="#br0" timeOffset="-136814.21">3812 9786 153 0,'0'0'137'0,"0"0"753"16,0 0-665-16,0 0-81 16,0 0 108-16,0 0-56 15,0 0-20-15,-37 1-12 0,37-1-67 16,0 0-41-16,14-3-56 15,13-2 19-15,11 1 2 16,11 1-21-16,8 0 0 16,9 3-4-16,3 0 4 15,4 0-15-15,1 0-67 16,-1 0-132-16,12-6-32 16,-21-4-308-16,-16-1-825 0</inkml:trace>
  <inkml:trace contextRef="#ctx0" brushRef="#br0" timeOffset="-136578.15">4047 9886 980 0,'0'0'620'0,"0"0"-585"16,0 0-4-16,0 0 45 16,0 0-48-16,143 0 1 15,-87-10-29-15,19-17-146 16,-12 3-194-16,-12-1-952 0</inkml:trace>
  <inkml:trace contextRef="#ctx0" brushRef="#br0" timeOffset="-136416.75">4598 9549 1751 0,'0'0'214'16,"0"0"-152"-16,0 0-34 15,99 110-22-15,-78-50 55 16,-5 7-60-16,-14 7-1 16,-2 5 0-16,-8 4-59 15,-42 23-91-15,4-22-232 16,-1-15-1054-16</inkml:trace>
  <inkml:trace contextRef="#ctx0" brushRef="#br0" timeOffset="-135475.22">5571 9446 1378 0,'0'0'329'0,"0"0"-168"16,0 0-65-16,0 0-38 15,0 0 93-15,0 0-110 16,0 0-19-16,102-18 9 16,-40 15-30-16,13-1 10 15,10-1-11-15,2 3 7 16,-2 2-25-16,-9 0 18 16,-14 0-37-16,-17 9 31 15,-22 16-33-15,-23 13 31 16,-8 13 8-16,-40 13 18 15,-21 8 76-15,-14 4-83 16,-8 0 18-16,-1-3 32 16,5-7-28-16,9-10 31 15,16-12-58-15,15-12 11 16,16-10 24-16,15-9-41 0,12-9 0 16,4-3-8-16,2 1 11 15,25-2-3-15,10 2 0 16,11 0 0-16,5 0 30 15,8 3-30-15,1-2-14 16,5-1 4-16,6 3-48 16,32-5-86-16,-18 0-231 15,-12 0-587-15</inkml:trace>
  <inkml:trace contextRef="#ctx0" brushRef="#br0" timeOffset="-135116.98">6850 9772 755 0,'0'0'297'0,"0"0"-110"15,0 0-10-15,0 0-7 16,-97 142-8-16,62-91-75 15,-3 0-18-15,1-7-29 16,3-8-40-16,1-10 38 16,6-8-38-16,7-14 1 15,5-4-1-15,3-4 0 16,10-21-92-16,2-8 28 16,0 1 56-16,20 0 8 15,9 8 28-15,4 8-10 0,9 10 34 16,6 6-25-16,2 0-8 15,2 13-19-15,-1 13-31 16,5 11-60-16,-14-5-224 16,-11-6-696-16</inkml:trace>
  <inkml:trace contextRef="#ctx0" brushRef="#br0" timeOffset="-134912.97">6444 10476 1925 0,'0'0'223'15,"0"0"-223"-15,0 0 0 16,0 0 0-16,0 0 87 16,174-15-66-16,-103 7-20 15,34-1-2-15,-20 0-158 16,-14 4-375-16</inkml:trace>
  <inkml:trace contextRef="#ctx0" brushRef="#br0" timeOffset="-134598.6">6716 10677 1137 0,'0'0'270'16,"0"0"-270"-16,0 0-222 15,0 0 222-15,0 0 17 16,0 0 178-16,0 0 9 16,132-67-128-16,-115 67-32 15,-5 12-12-15,-12 20-7 16,0 14 124-16,-23 10-7 16,-8 6-34-16,0-2-5 15,2-8-38-15,13-11 0 16,9-13-59-16,7-10 9 15,16-10 24-15,24-8-39 0,16-2-6 16,15-22-2-16,14-8-95 16,40-29-56-16,-21 6-111 15,-12 6-320-15</inkml:trace>
  <inkml:trace contextRef="#ctx0" brushRef="#br0" timeOffset="-134220.94">7690 9946 1906 0,'0'0'509'0,"0"0"-454"16,0 0-9-16,0 0-46 15,0 0 0-15,0 0-10 16,151 0 26-16,-93-2-34 0,0 2 10 16,-6 0-144-16,-14 2-130 15,-20 10-314-15</inkml:trace>
  <inkml:trace contextRef="#ctx0" brushRef="#br0" timeOffset="-134089.04">7654 10297 2011 0,'0'0'360'16,"0"0"-273"-16,0 0-87 16,121 0-20-16,-47-10-38 15,37-21-121-15,-18 4-94 16,-17 1-445-16</inkml:trace>
  <inkml:trace contextRef="#ctx0" brushRef="#br0" timeOffset="-127803.66">8892 9745 1326 0,'0'0'349'0,"0"0"-330"15,0 0 15-15,0 0 26 16,0 0-3-16,0 0 9 16,116-94-59-16,-68 56 25 15,4-9-32-15,-1-1-3 16,-2 2-19-16,-4 0-26 16,-10 5 19-16,-8 7 23 15,-6 7 12-15,-11 10 29 16,-3 6 9-16,-5 8-28 15,-2 3 29-15,0 0-45 0,0 26 0 16,-13 13 29-16,-1 17 16 16,-1 9 54-16,1-1-99 15,6-2 10-15,3-8-22 16,5-10 12-16,0-9-57 16,29-13-38-16,2-10-177 15,1-12-241-15</inkml:trace>
  <inkml:trace contextRef="#ctx0" brushRef="#br0" timeOffset="-127518.35">9670 9423 1104 0,'0'0'401'0,"0"0"-319"15,0 0 46-15,-63 132 8 16,63-92-55-16,0-6 18 0,24-10-20 15,17-9-9-15,12-12-35 16,5-3-26-16,2-8-6 16,-6-19-3-16,-12-6 0 15,-15-6 1-15,-15-5-1 16,-12 0 0-16,-10 0-10 16,-19 6 10-16,-7 11-12 15,-1 14 12-15,-1 13-38 16,3 13-86-16,6 36-125 15,8-3-151-15,13-5-663 0</inkml:trace>
  <inkml:trace contextRef="#ctx0" brushRef="#br0" timeOffset="-127149.21">10178 9619 993 0,'0'0'528'0,"0"0"-507"15,0 0-21-15,0 0 0 16,0 0 14-16,0 0 37 15,0 0-1-15,24 0 24 16,-22 0-72-16,1 0 31 16,-3 0 58-16,0 0 16 15,0 0 47-15,0-2-129 16,-7 0 3-16,1 2-56 16,-1 0 14-16,2 0-37 15,3 0-2-15,2 7-38 16,0 0-55-16,11-5-148 15,2-2-537-15</inkml:trace>
  <inkml:trace contextRef="#ctx0" brushRef="#br0" timeOffset="-126849.68">10514 9426 1303 0,'0'0'578'0,"0"0"-455"16,0 0-123-1,0 0 7-15,0 0 27 16,0 0 32-16,0 0-9 0,105 57 2 15,-65-29-50-15,3 0 0 16,-5-1-9-16,-1-3-118 16,1-4 20-16,-9-6-203 15,-6-9-410-15</inkml:trace>
  <inkml:trace contextRef="#ctx0" brushRef="#br0" timeOffset="-126573.06">11091 9039 1043 0,'0'0'283'16,"0"0"-187"-16,0 0-51 15,0 0 74-15,-60 138 2 16,45-77-27-16,-1 3 32 16,5 2-97-16,3-3-29 15,3-8-9-15,2-6-102 16,3-11-45-16,0-12-63 16,0-15-185-16</inkml:trace>
  <inkml:trace contextRef="#ctx0" brushRef="#br0" timeOffset="-126306.5">11049 9046 939 0,'0'0'247'15,"0"0"-82"-15,0 0-2 16,172-21 16-16,-98 9-68 16,10-4-15-16,6-2 42 15,1-4-91-15,-2 2 6 0,-11-2-53 16,-8 6-52-16,-6 0-15 16,-20 7-148-16,-15 4-289 0</inkml:trace>
  <inkml:trace contextRef="#ctx0" brushRef="#br0" timeOffset="-125814.99">11502 9218 1056 0,'0'0'362'16,"0"0"-256"-16,0 0-23 15,0 0-32-15,0 0-22 16,0 0 57-16,-133 36 17 16,96 6-50-16,6 6 84 15,9 2-71-15,11 0-23 0,11-5 15 16,0-5-29-16,14-8 14 16,15-6-43-16,8-10 8 15,3-9-42 1,3-7 19-16,-5-5-55 0,-7-17 17 15,-9-6-14-15,-15 0 65 16,-7 2-16-16,-12 4 18 16,-19 5 20-16,-9 10-20 15,-2 5 23-15,1 2-23 16,8 7-26-16,6 16-89 16,12-3-377-16,11-5-667 0</inkml:trace>
  <inkml:trace contextRef="#ctx0" brushRef="#br0" timeOffset="-125521.81">11587 9569 1543 0,'0'0'128'0,"0"0"-128"16,0 0-103-16,0 0 11 15,91-111 92-15,-69 69 34 16,0-2 44-16,-1 0-78 15,-4 0-27-15,-1 4 5 16,-7 8 22-16,-5 9 242 16,-2 10 76-16,-2 6-122 15,0 7-172-15,0 0-14 16,0 25-16-16,0 11 6 0,0 12 0 16,0 10 31-16,0 3-31 15,0-3-41-15,0-5-60 16,10-2-163-16,-1-15-13 15,-1-14-453-15</inkml:trace>
  <inkml:trace contextRef="#ctx0" brushRef="#br0" timeOffset="-125221.76">12123 9228 1352 0,'0'0'468'15,"0"0"-468"-15,0 0-40 0,0 0 40 16,0 0 92 0,0 0 57-16,-106 126-7 0,106-88-83 15,23-2 34-15,12-7-75 16,9-12-17-16,6-6 27 16,1-11-27-16,2-4 0 15,-6-20-1-15,-11-10-24 16,-16-7-4-16,-16-1 28 15,-4 0-49-15,-18 5 39 16,-15 11-9-16,-7 9 18 16,-1 17-22-16,-7 6-157 15,12 19-94-15,9 2-384 0</inkml:trace>
  <inkml:trace contextRef="#ctx0" brushRef="#br0" timeOffset="-122570.63">9237 10325 218 0,'0'0'229'15,"0"0"-100"-15,0 0 9 16,0 0 57-16,0 0 54 15,0 0-20-15,0 0 76 0,-15-58-134 16,13 54-12-16,-1-3-17 16,3 4-51-16,0-1 19 15,0-2-104-15,0-1 15 16,5-3-21-16,12-1 0 16,10-1 0-16,10 2-6 15,13-1 12-15,8 5 11 16,13 1-17-16,12 0 0 15,24-2-1-15,33-5 1 16,34-11 0-16,13 0 0 16,-2-6 16-16,-9 0-13 15,-17 0-3-15,-1-3 0 16,-4 1-4-16,-7 4 4 16,-7-2 0-16,-8 6-1 15,-25 2 10-15,-20 7-11 16,-22 7 2-16,-9-2 0 15,4 3-9-15,2-2 9 0,3 1 0 16,-7-2-1-16,-8 2 13 16,-5-2-37-16,-9 1 25 15,-5 1-80-15,-8-1 7 16,-13 3-109-16,-7 1-158 16,-3 4-331-16</inkml:trace>
  <inkml:trace contextRef="#ctx0" brushRef="#br0" timeOffset="-121894.92">10935 10568 1215 0,'0'0'397'15,"0"0"-240"-15,0 0-63 16,0 0-43-16,0 0 21 15,0 0-17-15,0 0-20 16,21-4 41-16,-6-7-76 0,3-3 1 16,-2 0-1-1,-5 2 9-15,-9 2-27 0,-2 2 6 16,-4 3-38-16,-25 5 39 16,-9 0-43-16,-7 27 33 15,-1 11 20-15,1 11 2 16,14 7 21-16,13 8-21 15,15 5 1-15,3 2 81 16,25 0-48-16,14-5-7 16,7-6 1-16,-1-11-28 15,-5-12 42-15,-9-7-43 16,-11-10 1-16,-18-2 36 16,-2-2-35-16,-20 2 55 15,-25 2-23-15,-12 0-20 16,-11 2-28-16,-25 2-83 15,15-5-214-15,12-8-336 0</inkml:trace>
  <inkml:trace contextRef="#ctx0" brushRef="#br0" timeOffset="-119484.58">12817 9682 1162 0,'0'0'364'0,"0"0"-110"0,0 0-27 16,0 0 29-16,0 0-139 16,0 0-62-16,0 0-6 15,16-14-48-15,11 9 19 16,6-1-20-16,7 2 16 15,5 0-14-15,-3 2-2 16,2 2-97-16,1 2-138 16,-11 10-237-16,-14 0-377 0</inkml:trace>
  <inkml:trace contextRef="#ctx0" brushRef="#br0" timeOffset="-119320.22">12808 9974 327 0,'0'0'1490'0,"0"0"-1157"0,0 0-282 16,0 0 25-16,127-38-62 15,-64 26 3-15,5 6-34 16,17 6-48-16,-18 0-290 16,-18 8-503-16</inkml:trace>
  <inkml:trace contextRef="#ctx0" brushRef="#br0" timeOffset="-73315.68">13896 9629 1333 0,'0'0'281'0,"0"0"-150"16,0 0-60-16,0 0 54 16,0 0 51-16,0 0-70 15,0-22 42-15,0 22-89 16,0 0-34-16,0 0 36 15,0 0-49-15,0 0 12 16,0 0-24-16,0 0 18 16,0 0-8-16,0 0-10 15,0 0-22-15,0 0-27 16,0-4-191-16,9-2-384 16,-3-4-368-16</inkml:trace>
  <inkml:trace contextRef="#ctx0" brushRef="#br0" timeOffset="-72888.94">13896 9629 371 0,'134'-7'674'16,"-145"7"-431"-16,-5 0-26 15,1 0-11-15,-1 0-41 16,5 0-9-16,0 0-38 15,4-9 8-15,4-14-82 16,3-6-41-16,0-9 7 0,21-4-10 16,8 1-20-1,2 7 8-15,-2 10 4 16,-4 19-8-16,-10 5 9 16,-9 29-15-16,-6 27 13 0,-15 21 9 15,-28 8 0-15,-12 8-11 16,-12-3 20-16,-6-5-9 15,2-15 0-15,6-14-11 16,7-19-8-16,13-18 0 16,12-19-27-16,10 0 34 15,14-31-41-15,9-8 46 16,7-5-8-16,26 6 15 16,14 8 8-16,7 16-8 15,4 12 0-15,-3 2 0 16,-3 22 8-16,-3 10-36 0,11 8-91 15,-11-8-212-15,-11-12-383 16</inkml:trace>
  <inkml:trace contextRef="#ctx0" brushRef="#br0" timeOffset="-72696.5">14299 9932 1925 0,'0'0'38'0,"0"0"-38"16,-4 124-38-16,-12-56 38 0,1 4-24 15,1-1 24-15,1 7-104 16,4-20-219-16,2-17-576 0</inkml:trace>
  <inkml:trace contextRef="#ctx0" brushRef="#br0" timeOffset="-70056.78">14467 9485 567 0,'0'0'280'0,"0"0"-124"16,0 0-33-16,0 0 81 0,0 0-21 15,0 0-26 1,0 0 31-16,11-53-109 0,-11 47-10 15,0 1 24-15,0 2-61 16,2 1 8-16,-2 2-40 16,0 0 12-16,0 0 10 15,0 0-22-15,0 0-25 16,0 16-6-16,0 14 31 16,0 11 26-16,2 8-18 15,0 4 5-15,-2-2 2 16,3-6-15-16,-1-4 0 15,0-8-6-15,0-7 26 16,3-8-42-16,0-7 22 16,1-11-82-16,3 0 48 15,9-9-6-15,7-19 39 0,6-5-4 16,2-1-40 0,-2 2 31-16,-2 13 14 0,-2 12-25 15,-7 7 25-15,0 7-35 16,-7 23 28-16,-3 7-5 15,-6 7 24-15,-4 3 55 16,0 3-53-16,-7-1 2 16,-9-5 35-16,-1-2-51 15,-1-8 5-15,0-8-5 16,0-6-94-16,2-12-1 16,-11-10-143-16,6-20-138 15,-2-12-837-15</inkml:trace>
  <inkml:trace contextRef="#ctx0" brushRef="#br0" timeOffset="-69904.61">14462 9523 468 0,'0'0'1099'15,"0"0"-892"-15,0 0-194 16,126-38 32-16,-62 34-45 16,7 2 0-16,0 2-1 15,-3 0 1-15,-2 14-97 16,-17 1-179-16,-18-3-475 0</inkml:trace>
  <inkml:trace contextRef="#ctx0" brushRef="#br0" timeOffset="-68975.08">15269 9453 833 0,'0'0'287'16,"0"0"-200"-16,0 0-49 16,0 0 66-16,0 0-56 15,0 0-13-15,0 0 7 16,-58-10-29-16,43 20 54 15,-3 8-9-15,0 4-1 16,5 3 71-16,2 4-72 0,3 2-27 16,8 1 14-16,0 1-37 15,6 1 63-15,13 3-50 16,8 1-18-16,2 1 32 16,2 2-33-16,0-1 6 15,-2-5-6-15,-4-1 12 16,-4-3-10-16,-9-4-2 15,-7 0 0-15,-5-3-3 16,0 0 3-16,-17-2 0 16,-13-3-1-16,-4-6 10 15,1-9-4-15,4-4-5 16,7-15-13-16,8-26 13 16,14-13-21-16,0-12 10 15,23-7 10-15,8 1 2 16,0 4 43-16,-2 7-28 0,-6 15-7 15,-6 13 4-15,-7 13-7 16,-8 10-12-16,-2 8-16 16,-12 2-149-16,-13 18-200 15,4 0-469-15</inkml:trace>
  <inkml:trace contextRef="#ctx0" brushRef="#br0" timeOffset="-62231.67">12788 9798 512 0,'0'0'368'0,"0"0"-196"16,0 0-23-16,0 0-14 16,0 0-25-16,0 0-26 15,-7-38-68-15,7 30 49 16,0 1-64-16,0 2 21 0,0 0 51 15,3 3-21 1,3-5 30-16,2 2-69 0,4-2-1 16,5-4 22-16,0 2-34 15,3-3 0-15,-3 7 22 16,0-1-21-16,-5 3 33 16,2 0-34-16,-3 3 0 15,3-2 22-15,1 2-22 16,1-2 0-16,4 0-3 15,2 0 18-15,1 1-15 16,-2-2 0-16,2 3 0 16,-1-2 13-16,-3 2-13 15,-2 0 0-15,-1 0 0 16,-3 0 13-16,0 0 10 0,1 0-23 16,1 0 6-1,1 0-2-15,2 0 2 0,-3-4 2 16,6-2-8-16,-4 1 20 15,3-7-54-15,-1 3 33 16,-2-1-97-16,1 0-51 16,-7 4-130-16,-5 2-279 0</inkml:trace>
  <inkml:trace contextRef="#ctx0" brushRef="#br0" timeOffset="-61600.58">12855 10022 637 0,'0'0'213'15,"0"0"-111"-15,0 0 46 16,0 0-41-16,0 0 27 16,0 0-84-16,0 0-15 15,11-40 37-15,-2 30-12 16,0 2 2-16,2-3 5 16,2 4-46-16,3-3 50 15,4 1-71-15,0 1 8 16,3 3-4-16,1-2 3 15,-2 4-7-15,1-1 0 16,-1-1 11-16,1 3 15 0,-6 2-26 16,1 0 1-16,-1 0 51 15,2 0-35-15,-2 0 17 16,3 0-24-16,5 0 3 16,2 0 28-16,4 0-23 15,2 0-16-15,-1-7 26 16,-1-7-26-16,-4 2 4 15,-9-2-6-15,-5 5-57 16,-5 4 28-16,-5 3-90 16,-3 2-97-16,0 0-298 15,-9 2-447-15</inkml:trace>
  <inkml:trace contextRef="#ctx0" brushRef="#br0" timeOffset="-56354.84">12713 10069 114 0,'0'0'560'0,"0"0"-387"15,0 0-75-15,0 0-27 16,0 0-27-16,0 0 2 16,0 0-46-16,6 0 1 0,-6 0 5 15,0 0-6-15,2 0 0 16,-2 0 20-16,0 0 23 16,0 0 46-16,0 0-13 15,0 0-22-15,0 0 30 16,0 0-65-16,0 0 3 15,0 0-13-15,2 0 1 16,1-3 0-16,-1 1-10 16,0-2 0-16,3 0-3 15,2 0 3-15,-1-5 0 16,5 4 0-16,1-5 11 16,1 2-5-16,3-1-6 0,1 0 0 15,1 1-11-15,-1-1 11 16,2 4 0-16,1 1 0 15,-5 0 6-15,3 2 0 16,-3 0-6-16,4-1 0 16,-2 3 20-16,6 0-11 15,-1 0 1-15,3 0-10 16,2 0 16-16,2 0 6 16,4 0-21-16,0 0-1 15,5-5 44-15,0-7-34 16,-1-2 13-16,0-2-9 15,-4 0-3-15,-8 0 16 16,-8 4-27-16,-8 3-15 0,-9 9-54 16,0 0-150-1,0 0-687-15</inkml:trace>
  <inkml:trace contextRef="#ctx0" brushRef="#br0" timeOffset="-41278.57">1275 12177 1134 0,'0'0'377'15,"0"0"-200"-15,0 0-82 16,0 0-22-16,0 0 80 15,0 0-73-15,-25-34-27 16,25 34-25-16,0 0-26 16,0 0 69-16,-2 0-30 15,0 0-31-15,-3 0 13 16,1 25-23-16,-6 13 0 16,0 20 23-16,-3 15-15 15,-1 4 41-15,5 1-49 16,0-9 1-16,4-9 12 15,3-13-13-15,2-10 0 16,0-13 0-16,0-7-31 16,0-10 30-16,0-7-121 0,0 0-53 15,0-6 105-15,0-24 18 16,0-19-300-16,0-14 17 16,-2-12 157-16,0 0 116 15,2 3 62-15,0 14 72 16,6 12 99-16,10 14 51 15,7 11-42-15,4 13-43 16,8 8-77-16,3 4 53 16,4 24-54-16,-4 10 1 15,-2 6 9-15,-3 7-33 16,-4 0-16-16,0-2-20 0,0-6-9 16,0-8 2-1,2-9-123-15,1-14-22 0,18-12-3 16,-7-20-102-1,-5-14-255-15</inkml:trace>
  <inkml:trace contextRef="#ctx0" brushRef="#br0" timeOffset="-40724.03">1903 12110 1371 0,'0'0'355'0,"0"0"-299"16,0 0 26-16,-111 180 36 15,57-92 30-15,-2 5 12 16,3-2-88-16,17-20-17 15,3-4-55-15,9-20 12 16,12-15-37-16,10-18 13 16,2-11-71-16,4-3 30 0,21-26 20 15,10-23 22-15,10-18-128 16,2-12-66-16,0 1 117 16,-7 11 27-16,-9 22 61 15,-6 24 12-15,-10 21-4 16,-3 12 29-16,-4 33 52 15,-3 9 12-15,2 6 46 16,-1-4-87-16,5-5-4 16,10-10-25-16,6-10-25 15,6-12 16-15,9-11-22 16,7-8 0-16,5-2-25 16,-1-22-19-16,-4-8-52 0,-7-4 22 15,-11-4-1-15,-10 4 51 16,-13 6-4-16,-8 14 28 15,0 13 110-15,-27 3-78 16,-6 30-26-16,-2 9 40 16,3 1-32-16,8-3 57 15,9-8-71-15,5-11-2 16,10-10 1-16,0-8-68 16,7 0 0-16,15-9 52 15,5-16-62-15,0-5 3 16,0 0-28-16,-3 4 61 15,-3 12 36-15,-6 12 7 16,-1 2 0-16,-3 32-1 16,-3 17 11-16,4 16-37 15,-3-9-145-15,-1-15-742 0</inkml:trace>
  <inkml:trace contextRef="#ctx0" brushRef="#br0" timeOffset="-40331.63">2971 12434 188 0,'0'0'1390'16,"0"0"-1275"-16,0 0-97 15,-18 104-7-15,9-39 67 16,3 5 46-16,6 3-2 15,0-1-44-15,0-4-78 16,0-6 10-16,13-8-37 16,1-8-29-16,1-12-31 0,3-12-26 15,1-20-94-15,-3-2-122 16,-5-8-378-16</inkml:trace>
  <inkml:trace contextRef="#ctx0" brushRef="#br0" timeOffset="-39954.01">2238 12356 1385 0,'0'0'704'0,"0"0"-564"16,0 0-139-16,0 0-1 16,0 0 0-16,0 0 13 15,0 0-53-15,147-14-44 16,-92 14-288-16,-3 0-743 0</inkml:trace>
  <inkml:trace contextRef="#ctx0" brushRef="#br0" timeOffset="-39349.57">2751 12429 776 0,'0'0'799'16,"0"0"-710"-16,0 0-76 15,0 0 35-15,0 0-5 16,0 0-43-16,151 0 1 16,-73 0 18-16,9-8-19 15,2-4 0-15,-4-5-6 0,-10 3 17 16,-12 2-24-16,-18 4 6 16,-16 4-2-16,-21 4-24 15,-8 4 66-15,-10 24-33 16,-24 15 116-16,-7 7-69 15,2 1 48-15,3 0-32 16,9-7-43-16,9-12 26 16,9-9-46-16,9-10 0 15,0-9-33-15,5-4-80 16,17-6 84-16,7-22-120 16,2-6-233-16,-2-4-158 15,-2 2 133-15,-7 7 407 16,-6 11 119-16,-8 18 250 15,-2 0-124-15,-4 29-31 0,0 15-73 16,0 8-42-16,3 0-99 16,23 2-27-16,-1-14-238 15,4-18-712-15</inkml:trace>
  <inkml:trace contextRef="#ctx0" brushRef="#br0" timeOffset="-38899.36">3954 12302 1202 0,'0'0'200'15,"0"0"-144"-15,0 0 65 16,0 0-31-16,0 0 42 16,-142 127 71-16,115-59-93 0,9 4-4 15,11 0-33-15,7-4-60 16,7-10 52-16,24-9-65 15,7-11-24-15,9-14 23 16,-1-14-30-16,6-10-6 16,-3-2-52-16,-3-26-105 15,-7-7 78-15,-13-4-28 16,-10 6 104-16,-12 5 40 16,-4 12 137-16,0 9 92 15,0 7-89-15,-8 0-123 16,1 9 3-16,4 11-20 15,3 0 0-15,0 1-12 16,23-7 15-16,3-1-3 16,6-6 0-16,1-7 1 0,-2 0 22 15,0-8-23-15,-6-13 0 16,-7-1 18-16,-7-5-17 16,-9 1 28-16,-2-1-29 15,0 1-53-15,-15 4 23 16,-5-14-142-16,1 6-103 15,9-3-414-15</inkml:trace>
  <inkml:trace contextRef="#ctx0" brushRef="#br0" timeOffset="-38775.92">4369 12108 1348 0,'0'0'759'16,"0"0"-476"-16,0 0-176 0,0 0-100 15,0 0-14-15,-110 180-11 16,60-73-76-16,2-8-253 0</inkml:trace>
  <inkml:trace contextRef="#ctx0" brushRef="#br0" timeOffset="-37517.74">6047 12200 700 0,'0'0'511'16,"0"0"-419"-16,0 0-63 15,0 0-3-15,-154 6 121 16,100 23-39-16,2 12-28 16,-2 11 69-16,5 12-23 15,11 8 17-15,13 1-42 16,17-1-54-16,8-6 43 16,10-8-73-16,26-7-16 15,15-16 34-15,12-8-35 16,11-18 16-16,8-9-16 15,5-1 14-15,-2-23 6 0,-10-10-20 16,-12-7-31-16,-19-2 31 16,-19-6-43-16,-20-5 15 15,-5-3-12-15,-32-1-15 16,-13 3 43-16,-5 11 24 16,-6 9 3-16,2 15 16 15,2 12-31-15,6 8-6 16,9 0-59-16,12 19-131 15,11 2-114-15,12-5-419 0</inkml:trace>
  <inkml:trace contextRef="#ctx0" brushRef="#br0" timeOffset="-37310.77">6016 12133 1416 0,'0'0'553'15,"0"0"-518"-15,0 0-28 16,0 0-7-16,-20 160 62 16,20-43 45-16,0 28-63 15,0 5-32-15,13-25-24 16,0-35-53-16,8-13-174 16,-5-24-159-16,1-7-488 0</inkml:trace>
  <inkml:trace contextRef="#ctx0" brushRef="#br0" timeOffset="-36758.22">6701 12025 1317 0,'0'0'252'16,"0"0"-191"-16,0 0-60 15,-87 116 44-15,60-7 94 16,14 29-7-16,10-5 76 16,3-27-127-16,7-33-54 15,12-26 8-15,8 2-35 16,7 1 0-16,9 0-34 15,23-10-109-15,-8-14-46 16,-9-14-448-16</inkml:trace>
  <inkml:trace contextRef="#ctx0" brushRef="#br0" timeOffset="-36181.54">7164 12037 1250 0,'0'0'479'0,"0"0"-300"16,0 0-83-16,0 0-15 15,0 0 34-15,0 0-105 16,0 0 17-16,42-14-23 15,3 25-4-15,7 2 0 16,3 1-6-16,-2 0 22 16,-8 4-10-16,-9 6-6 15,-11 6 0-15,-19 10 8 16,-6 8-7-16,-20 13 40 0,-24 6 7 16,-14 2-37-1,-9 2 35-15,-1-5-46 0,6-10 1 16,11-10 44-16,13-10-43 15,16-12 7-15,12-8-9 16,10-5 10-16,6-6-23 16,25 2 13-16,13-4 0 15,16-1-17-15,7-2 10 16,2 0-42-16,-4 0-77 16,6-3-128-16,-17-4-80 15,-16 1-603-15</inkml:trace>
  <inkml:trace contextRef="#ctx0" brushRef="#br0" timeOffset="-35869.01">7079 12418 1450 0,'0'0'568'16,"0"0"-270"-16,0 0-229 15,0 0-58-15,0 0-5 0,0 0-4 16,116-2 9-16,-60 20-11 15,6 3-44-15,19 7-43 16,-14-7-293-16,-14-4-463 0</inkml:trace>
  <inkml:trace contextRef="#ctx0" brushRef="#br0" timeOffset="-35159.92">8007 12511 760 0,'0'0'257'0,"0"0"-85"15,0 0-62-15,0 0-18 16,0 0 2-16,0 0-24 16,0 0 65-16,-72 118-40 15,43-90-7-15,-2 6 29 0,-5-2-63 16,1 0-16-16,-1-3-33 16,7-8 17-16,4-7-15 15,10-5-7-15,1-9 0 16,10 0 11-16,2-9-11 15,2-14-58-15,0-8 14 16,15-3 6-16,10 3 7 16,4 4 31-16,2 9 0 15,2 8 24-15,4 10 36 16,0 0 16-16,5 2-49 16,1 19-18-16,1 2-11 15,-2 5 2-15,4 6-147 0,-13-6-199 16,-11-8-832-16</inkml:trace>
  <inkml:trace contextRef="#ctx0" brushRef="#br0" timeOffset="-34961.61">7652 13016 1672 0,'0'0'306'0,"0"0"-305"15,0 0 58-15,0 0 0 16,0 0 41-16,116-2-85 16,-58-4-14-16,5 2-1 15,19-4-123-15,-17 2-159 16,-15-2-522-16</inkml:trace>
  <inkml:trace contextRef="#ctx0" brushRef="#br0" timeOffset="-34693.92">7841 13075 560 0,'0'0'965'0,"0"0"-965"16,0 0-99-16,0 0 99 16,137-66 52-16,-102 66 81 15,-6 0-4-15,-10 23-92 16,-15 13 62-16,-4 10-33 15,-10 4-19-15,-9 0 56 16,1-6-55-16,9-7 16 16,9-9-44-16,0-12-8 0,25-9 13 15,15-7-25-15,13-12-38 16,34-47-79-16,-14 5-165 16,-8-5-458-16</inkml:trace>
  <inkml:trace contextRef="#ctx0" brushRef="#br0" timeOffset="-34462">8557 12092 1367 0,'0'0'335'0,"0"0"-247"15,0 0-3-15,0 0-84 16,148 81 51-16,-117 32 88 15,-10 40-22-15,-11 15-35 16,-10-8-73-16,-14-19 12 16,-21-27-44-16,-1-20 22 15,-2-3-137-15,9-32-85 16,7-20-429-16</inkml:trace>
  <inkml:trace contextRef="#ctx0" brushRef="#br0" timeOffset="-33881.71">9453 12515 925 0,'0'0'819'0,"0"0"-422"0,0 0-240 16,0 0-77-16,0 0-33 16,0 0-38-16,0 0-9 15,112 0 0-15,-59 0 12 16,1 0-46-16,-5 3 15 15,-18 17-188-15,-11-3-108 16,-20 1-478-16</inkml:trace>
  <inkml:trace contextRef="#ctx0" brushRef="#br0" timeOffset="-33753.79">9333 12791 1637 0,'0'0'478'0,"0"0"-470"0,0 0 96 16,0 0-84-16,159-7-10 15,-66-2-10 1,-13 4-215-16,-13-2-302 0</inkml:trace>
  <inkml:trace contextRef="#ctx0" brushRef="#br0" timeOffset="-31127.99">10329 12835 857 0,'0'0'618'0,"0"0"-425"15,0 0-111-15,0 0 75 16,0 0 70-16,0 0-187 0,0 0-23 16,116-152-17-1,-74 94 18-15,1-5-56 0,-3-2 26 16,-9 0-10-16,-6 1 12 15,-7 6 20-15,-7 8 13 16,-7 12 50-16,0 12-23 16,-4 14 83-16,3 10-133 15,-3 2-12-15,0 24 10 16,2 40-15-16,-2 6 17 16,0 19 0-16,0 8 28 15,0-13-4-15,0 9-24 16,0-12-21-16,0-11-14 15,14-15-107-15,28-16-105 16,1-16-238-16,-4-18-311 0</inkml:trace>
  <inkml:trace contextRef="#ctx0" brushRef="#br0" timeOffset="-30924">11045 12697 1220 0,'0'0'979'16,"0"0"-754"-16,0 0-131 15,0 0-41-15,0 0-51 16,0 0 14-16,160-17-16 16,-93 17-40-16,32 0 34 15,-22 9-264-15,-8 2-348 0</inkml:trace>
  <inkml:trace contextRef="#ctx0" brushRef="#br0" timeOffset="-29958.12">12684 12051 912 0,'0'0'389'16,"0"0"-119"-16,0 0 79 16,0 0-111-16,0 0-161 15,0 0-67-15,0 0 18 16,-43 87-28-16,11-27 42 0,-7 8-34 15,-3-4 46 1,-6-4-42-16,4-7 0 0,1-13 28 16,6-12-40-16,3-9 0 15,5-8-1-15,7-11 23 16,7 0 4-16,5-19-26 16,10-16-54-16,0-11 42 15,16 0-49-15,15 2 42 16,7 13 13-16,5 11 11 15,3 13-19-15,4 7 14 16,6 0 0-16,-2 12-8 16,2 9 8-16,-2 4-6 15,-5 4-28-15,0 7-211 16,-14-6-91-16,-10-8-473 0</inkml:trace>
  <inkml:trace contextRef="#ctx0" brushRef="#br0" timeOffset="-29718.97">12200 12691 446 0,'0'0'993'0,"0"0"-468"15,0 0-328-15,0 0-101 16,0 0-75-16,0 0 53 15,0 0-64-15,164 0-1 0,-99 0 4 16,2 2-13 0,-2 2-1-16,8 4-163 0,-15 1-228 15,-18-4-245-15</inkml:trace>
  <inkml:trace contextRef="#ctx0" brushRef="#br0" timeOffset="-29085.3">12438 12958 649 0,'0'0'312'0,"0"0"-140"16,0 0-39-16,0 0 8 15,0 0-70-15,0 0 10 16,0 0 18-16,-2 0-64 16,2 0 21-16,0 0-56 15,0 0 0-15,0 0 12 16,0 0-5-16,0 0 11 0,0 0 31 15,0 0-22-15,0 0 87 16,0 0-31-16,0 0-58 16,0 0-16-16,0 0-9 15,0 0-20-15,0 0-10 16,0 0-43-16,0 0 73 16,0 1-56-16,-7 4 41 15,0-3 15-15,-1 0 8 16,1 1 11-16,3-3 39 15,4 0-5-15,0 0 88 16,0-5-108-16,9-7-32 16,11 2-2-16,4 3-16 15,0 7 3-15,-1 0 8 16,-6 7 6-16,-9 20 16 16,-8 11-15-16,-16 15 19 0,-29 9 64 15,-10 5-29 1,-6-5 7-16,8-6-32 0,15-16-22 15,20-12 21-15,18-13-29 16,16-10-30-16,55-5 21 16,45-18 9-16,35-20-52 15,8-8-152-15,-41 5-268 16,-38 13-560-16</inkml:trace>
  <inkml:trace contextRef="#ctx0" brushRef="#br0" timeOffset="-26148.63">3673 14749 861 0,'0'0'876'15,"0"0"-675"-15,0 0-102 16,0 0 105-16,0 0-108 16,0 0-61-16,0 0-1 15,62-23-33-15,-12 15 22 16,6 2-23-16,3-2 10 16,-3 7-16-16,0 1 6 15,-7 0-75-15,-5 0-69 16,-1 9-169-16,-12 1-220 15,-13-2-421-15</inkml:trace>
  <inkml:trace contextRef="#ctx0" brushRef="#br0" timeOffset="-25945.68">3781 14872 1270 0,'0'0'396'16,"0"0"-178"-16,0 0-99 15,0 0-31-15,0 0-10 16,0 0-77-16,0 0 8 16,126 11 10-16,-75-3-19 15,5 0-35-15,2-3-140 16,16-5-109-16,-17 0-107 16,-12 0-597-16</inkml:trace>
  <inkml:trace contextRef="#ctx0" brushRef="#br0" timeOffset="-25757.99">4348 14645 1283 0,'0'0'368'0,"0"0"-243"15,0 0-110-15,0 0-15 16,0 0 77-16,85 145-29 16,-78-80-7-16,-7 3-39 15,0-3 26-15,-18-2-18 16,-8-13-10-16,-6-10-66 15,-19-16-12-15,7-14-183 16,1-10-430-16</inkml:trace>
  <inkml:trace contextRef="#ctx0" brushRef="#br0" timeOffset="-25584.02">3564 14680 1798 0,'0'0'314'0,"0"0"-271"16,-113 90-12-16,72-23 66 15,17 11-45-15,14 6-20 16,10 4-32-16,25-10 15 16,20 1-41-16,14-15 11 15,51 6-149-15,-16-24-45 16,-5-12-265-16</inkml:trace>
  <inkml:trace contextRef="#ctx0" brushRef="#br0" timeOffset="-24768">5810 15049 1401 0,'0'0'573'0,"0"0"-407"15,0 0-42-15,0 0-114 16,0 0-9-16,0 0 13 16,112-113-14-16,-56 58-53 0,4-5-118 15,-2-3 4-15,-4-1 107 16,-8 3-41-16,-10 3 71 15,-11 12 30-15,-7 14 7 16,-12 11 144-16,-4 13 37 16,-2 8-83-16,0 0-36 15,0 17-69-15,0 24 0 16,0 20 30-16,-4 11 1 16,0 11 36-16,4 4-67 15,0-7 0-15,0-13-25 16,0-6-30-16,21-11-95 15,4-13-81-15,0-24-380 0</inkml:trace>
  <inkml:trace contextRef="#ctx0" brushRef="#br0" timeOffset="-24601.64">6547 14879 1829 0,'0'0'344'16,"0"0"-277"-16,0 0-67 15,0 0 31-15,118 0-27 16,-69 0-4-16,6 8-28 16,26-7-158-16,-14 3-191 15,-5-4-585-15</inkml:trace>
  <inkml:trace contextRef="#ctx0" brushRef="#br0" timeOffset="-24174.93">7862 14332 1132 0,'0'0'131'0,"0"0"-49"16,0 0-41-16,-27 104 175 16,2-46-45-16,-4 2 0 0,-4 2-80 15,-1-4-74-15,-1-6 45 16,-1-12-61-16,1-11-1 16,-2-9 0-16,2-14-28 15,4-6 18-15,6-6-24 16,10-21 5-16,9-12 19 15,6-10-11-15,6 5 21 16,21 4 28-16,8 11 32 16,5 12 23-16,10 8-76 15,1 9 0-15,2 0 14 16,1 14-21-16,-3 12-9 16,-4 6-51-16,-2 11-118 0,-12-7-104 15,-10-11-455-15</inkml:trace>
  <inkml:trace contextRef="#ctx0" brushRef="#br0" timeOffset="-23952.45">7363 15061 1111 0,'0'0'802'16,"0"0"-576"-16,0 0-139 15,0 0 18-15,0 0-59 16,0 0-33-16,113 0 26 0,-55 0-39 16,9 0-20-1,0 0-8-15,17-6-170 0,-14 5-202 16,-17-2-585-16</inkml:trace>
  <inkml:trace contextRef="#ctx0" brushRef="#br0" timeOffset="-23596.97">7548 15244 1094 0,'0'0'354'0,"0"0"-276"15,0 0-78-15,0 0 62 16,0 0-41 0,113-31 17-16,-80 31 34 15,-6 5-10-15,-13 21 20 0,-14 9-22 16,-2 14 6-16,-32 6 61 16,-6 3-52-16,-2-9-8 15,10-10 5-15,12-16-48 16,14-10 28-16,6-8-52 15,16-5 0-15,26 0 4 16,20 0-4-16,16-18-38 16,29-12-63-16,38-12-150 0,-22 8-9 15,-15 3-731-15</inkml:trace>
  <inkml:trace contextRef="#ctx0" brushRef="#br0" timeOffset="-23325.99">8713 14975 1498 0,'0'0'717'15,"0"0"-505"-15,0 0-123 0,0 0-33 16,0 0-56-16,0 0 2 16,0 0 2-16,148 0-4 15,-104 7-56-15,-1 8-75 16,-12 1-223-16,-18 0-266 0</inkml:trace>
  <inkml:trace contextRef="#ctx0" brushRef="#br0" timeOffset="-23199.09">8633 15248 965 0,'0'0'1192'16,"0"0"-978"-16,0 0-214 15,127-22 0-15,-51 4 0 16,44-4-38-16,-18 4-182 0,-12 4-411 16</inkml:trace>
  <inkml:trace contextRef="#ctx0" brushRef="#br0" timeOffset="-22501.41">10030 14626 965 0,'0'0'567'0,"0"0"-297"16,0 0-130-16,0 0-85 15,0 0 29-15,-137-6-82 16,87 44-2-16,2 16 72 16,5 10-25-16,12 6 40 15,16 0-44-15,12-1-28 16,3-11 67-16,13-14-81 15,23-6 14-15,11-12 9 16,9-12-18-16,8-7 25 0,7-7-31 16,0-9-33-16,-3-21 20 15,-8-8-15-15,-16-6 5 16,-17-4 22-16,-20-5 2 16,-7-5 8-16,-20 7-9 15,-16 7 0-15,-6 9 58 16,-2 15-58-16,1 10-32 15,7 10-34-15,5 0-188 16,11 10-77-16,9 0-509 0</inkml:trace>
  <inkml:trace contextRef="#ctx0" brushRef="#br0" timeOffset="-22252.45">10013 14287 863 0,'0'0'1020'16,"0"0"-656"-16,0 0-294 15,0 0-70-15,0 0-17 16,-20 110 17-16,20 9 119 16,0 37-102-16,6 11-16 15,6-30 14-15,-4-30-6 16,-3-43-18-16,1-7-12 15,4 2-117-15,7 15-12 0,1-9-346 16,-3-23-648-16</inkml:trace>
  <inkml:trace contextRef="#ctx0" brushRef="#br0" timeOffset="-21029.79">10746 14471 1280 0,'0'0'379'0,"0"0"-299"16,0 0-43-16,-116 109 2 16,72-7 59-16,13 32 112 15,10-5-98-15,21-27-36 0,0-37-20 16,7-26-56-16,18 4 26 16,10-1-26-16,10-2-58 15,11-12 25-15,28-21-184 16,-12-7-182-16,-10 0-879 0</inkml:trace>
  <inkml:trace contextRef="#ctx0" brushRef="#br0" timeOffset="-20337.29">11221 14758 1459 0,'0'0'322'0,"0"0"-227"16,0 0-75-16,0 0 54 15,0 0 12-15,0 0-48 16,0 0 65-16,-26-4-103 0,23-11-11 16,3-4 10-16,0-1-47 15,3 2-23-15,7 4 33 16,2 8 30-16,-5 6-31 15,-3 0 39-15,-2 10 0 16,-2 9 22-16,0 2 28 16,0 1 21-16,-9-4-71 15,2-8 22-15,0-2 22 16,1-8-35-16,2 0 35 16,-1-12-19-16,3-14-25 15,2-6-41-15,0-6 2 16,0 4-11-16,13 4 33 15,-2 12-7-15,-6 13 6 0,-3 5 17 16,-2 35 1 0,-9 17 21-16,-33 35 23 15,-10-2-35-15,-10 8 25 16,-9-5-34-16,11-28 0 0,-3-3 0 16,10-21-3-16,11-18 3 15,10-18 19-15,16 0-18 16,16-23 83-16,3-13-69 15,32-4-3-15,19 4-12 16,12 10 9-16,6 12-28 16,2 14 19-16,-6 2-126 15,15 32-6-15,-20-8-158 0,-16-4-354 16</inkml:trace>
  <inkml:trace contextRef="#ctx0" brushRef="#br0" timeOffset="-20181.02">11446 14975 1803 0,'0'0'261'16,"0"0"-261"-16,0 0-53 15,0 0 52-15,0 0 1 16,7 140 0-16,-5-96-21 16,7 1-17-16,0-9-266 15,2-18-262-15</inkml:trace>
  <inkml:trace contextRef="#ctx0" brushRef="#br0" timeOffset="-19852.09">11727 14628 745 0,'0'0'500'16,"0"0"-410"-16,0 0-46 15,0 0 12-15,0 0 56 16,0 0 89-16,-20 130-69 15,9-77-59-15,4-6 56 16,3-4-116-16,4-14-1 16,0-9-12-16,0-8-9 15,18-12 3-15,10 0-9 16,11-3-52-16,1-11 32 16,-1 2-35-16,-2 8 37 0,-6 4 33 15,-9 10 0-15,-4 18 16 16,-7 8 34-16,-5 4-35 15,-6 0 45-15,0-4-54 16,0-4-12-16,-13-1-10 16,-16-13-106-16,4-9-83 15,1-5-392-15</inkml:trace>
  <inkml:trace contextRef="#ctx0" brushRef="#br0" timeOffset="-19370.45">11714 14658 367 0,'0'0'1479'16,"0"0"-1211"-16,127-66-243 16,-65 44 40-1,5 6-65-15,0 3 0 16,0 6-2-16,0 2 2 0,-7 5 0 16,-4-3-13-16,-10-1 10 15,-7-1-9-15,-16 4 12 16,-6-3 0-16,-13 0 77 15,-4 4 15-15,0 0 9 16,0 0-101-16,-7 21-5 16,-4 12-26-16,2 12 21 15,9 7-8-15,0 11 7 16,2 3 16-16,19-3-7 0,1-3 2 16,0-4 0-16,-2-8 5 15,-7-2-5-15,-8-14-13 16,-5-1 12-16,-7-10-9 15,-15-7-10-15,-7-10 11 16,0-4 1-16,5-4-13 16,13-28 21-16,11-16-61 15,11-16 24-15,28-14-7 16,15-8 44-16,6-8 9 16,-4 9 26-16,-10 5 110 15,-12 17-28-15,-16 14-7 16,-18 17 1-16,-2 11-111 15,-31 17-1-15,-15 4-128 16,-16 39-72-16,8 1-35 16,14-1-392-16</inkml:trace>
  <inkml:trace contextRef="#ctx0" brushRef="#br0" timeOffset="-19114">13120 14367 1058 0,'0'0'1005'0,"0"0"-934"16,0 0-39-16,129 133-12 15,-79-46 18-15,-5 30-10 0,-22 25-12 16,-13-9 6-1,-10-29-22-15,-20-32-84 0,-16-27-40 16,-38 13-85-16,7-14-100 16,1-9-409-16</inkml:trace>
  <inkml:trace contextRef="#ctx0" brushRef="#br0" timeOffset="-18518.91">11192 14720 894 0,'0'0'348'0,"0"0"-132"15,0 0 61-15,0 0-24 0,0 0-119 16,0 0-2-16,0 0-115 16,-143-98-8-16,108 98-18 15,-1 11-27-15,0 24-76 16,3 23-76-16,6-8-201 15,12-1-352-15</inkml:trace>
  <inkml:trace contextRef="#ctx0" brushRef="#br0" timeOffset="-17897.85">14019 14802 342 0,'0'0'998'0,"0"0"-415"0,0 0-320 16,0 0-11-16,0 0-17 15,0 0-98 1,0 0-88-16,31-9-49 0,5 9 0 16,5 0-33-16,7 0 33 15,-2 7-89-15,-7 14-35 16,-24 13-84-16,-11-2-160 15,-4-6-428-15</inkml:trace>
  <inkml:trace contextRef="#ctx0" brushRef="#br0" timeOffset="-17770.99">13872 15061 1275 0,'0'0'923'0,"0"0"-689"16,0 0-222-1,0 0 32-15,155-28-28 0,-80 22 2 16,31 4-36-16,-17 2-117 15,-16 0-518-15</inkml:trace>
  <inkml:trace contextRef="#ctx0" brushRef="#br0" timeOffset="-16918.71">11074 14752 916 0,'0'0'361'0,"0"0"-239"16,0 0-87-16,0 0 77 15,0 0-38-15,73-114-19 16,-66 90 25-16,-7 2 24 16,0 5 41-16,-9 0-7 15,-13 2-70-15,-10 10 16 16,-5 5-84-16,-3 0-17 16,-5 24-9-16,-13 28-125 15,14-7-123-15,8-1-51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4T07:16:25.023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5060 14776 662 0,'0'0'96'16,"0"0"-78"-16,0 0-16 15,0 0 11-15,0 0 211 16,0 0 17-16,0 0-138 16,0 0-13-16,0 0 41 15,0 0-44-15,0-1-14 16,0-2-8-16,0 1-52 15,0 2 67-15,0-4-42 0,0-4-8 16,0 2 37 0,-3 3-1-16,-1-9 12 15,0 5-7-15,-3-3-46 0,0 4 54 16,0 0-75-16,-1 2 5 16,-6 4-5-16,-6 0-4 15,-2 0-1-15,-7 8 1 16,0 10 0-16,-2 4-12 15,4 9 12-15,2 5-4 16,6 10-8-16,3 4 24 16,9 4-2-16,7 2-10 15,0-8 10-15,7-8 10 16,19-12-20-16,6-10-6 16,13-14 5-16,12-4 2 15,10-12-2-15,4-24-3 0,-4-10-73 16,-15-12 66-16,-17-3-39 15,-17-2 3 1,-18 5 46-16,0 4 1 0,-14 9 10 16,-12 13-10-16,-6 13 15 15,-3 14-36-15,-9 11-76 16,7 22-142-16,11 1-250 0</inkml:trace>
  <inkml:trace contextRef="#ctx0" brushRef="#br0" timeOffset="401.52">15490 15093 735 0,'0'0'889'0,"0"0"-662"16,0 0-177-16,0 0 16 0,0 0 45 15,0 0-83-15,0 0 36 16,-5 66-24-16,-15-21 14 16,-6 3 26-16,-3 5-53 15,-4-1 3-15,2-9-30 16,1-7 10-16,8-10-35 16,6-6-42-16,14-20-191 15,2 0-240-15,0-6-514 0</inkml:trace>
  <inkml:trace contextRef="#ctx0" brushRef="#br0" timeOffset="1226.59">13903 14855 667 0,'0'0'389'16,"0"0"-130"-16,0 0-63 16,0 0-32-16,0 0 69 15,0 0-96-15,0 0-24 16,-7-39-3-16,7 35-41 15,0-1 16-15,7-5-79 0,11-3 19 16,6 1-3-16,3 6-22 16,-1-2 0-16,3 8 5 15,-2 0 13-15,0 8-17 16,-2 5-1-16,-1 5 0 16,0-4-6-16,-1 0 7 15,2-5-1-15,-3-4 3 16,2-5 7-16,1 0 22 15,-3 0-32-15,-1-9 0 16,-4 0-24-16,-3-1-5 16,-6 6-75-16,3 4-137 15,-1 0-335-15,-4 0-235 0</inkml:trace>
  <inkml:trace contextRef="#ctx0" brushRef="#br0" timeOffset="1604.3">13843 15136 947 0,'0'0'553'0,"0"0"-428"15,0 0-30 1,0 0 53-16,0 0-11 0,0 0-93 16,0 0-44-1,68-24 68-15,-32 25-59 0,3 10 16 16,2-6 35-16,1 2-14 16,1-6 31-16,-5-1-53 15,-2 0-14-15,-5 0 24 16,-2 0-34-16,-2-8-1 15,-3-2 1-15,1 0-61 16,-2 2-54-16,6 4-114 16,-6 2-276-16,-2 2-346 0</inkml:trace>
  <inkml:trace contextRef="#ctx0" brushRef="#br0" timeOffset="2482.49">16056 14752 347 0,'0'0'794'15,"0"0"-407"-15,0 0-116 16,0 0-7-16,0 0-19 15,0 0-137-15,0 0-40 0,-6-61-53 16,-25 82-13 0,-12 16-4-16,-4 9-7 15,2 10 9-15,8-3-9 16,12-7 9-16,12-8-17 0,9-6 17 16,4-15-55-16,6-7 46 15,23-10-24-15,9-4-5 16,9-28 36-16,-1-10-131 15,-1-4 13-15,-7-8 93 16,-11 4 23-16,-10 10 4 16,-7 13 10-16,-6 12 31 15,-4 12 20-15,0 3-61 16,0 27-60-16,0 23 59 16,-12 9 2-16,2 12 64 15,-3 1-26-15,-1-2-39 16,-1-12 40-16,-6-5-34 15,-1-7 8-15,-3-10-14 0,-4-8 12 16,1-4-19-16,1-10 7 16,0-14-160-16,7 0-71 15,9-12-410-15</inkml:trace>
  <inkml:trace contextRef="#ctx0" brushRef="#br0" timeOffset="3165.24">16534 14815 227 0,'0'0'229'0,"0"0"-69"16,0 0 29-16,0 0-10 0,0 0 28 15,0 0 56-15,0 0 16 16,58-54-24-16,-58 50-64 16,0 1-70-16,-17 3-53 15,-7 0-68-15,-7 8-28 16,-9 18 16-16,0 11 12 16,3-1 0-16,6 4-2 15,12-5-8-15,7-4-20 16,10-10 23-16,2-1-76 15,6-17 30-15,21-3-4 16,10-3 35-16,3-20-22 16,2-12-85-16,-5-11 82 15,-2 0-8-15,-12 3 33 16,-7 7 22-16,-7 9 38 16,-5 15 99-16,-4 11 1 0,0 1-131 15,0 22-1-15,-11 17 4 16,-1 18-10-16,-2 9 55 15,3-1-28-15,-1 4 6 16,-3-7-13-16,-3-9-10 16,-2-7 43-16,-2-10-51 15,-5-6-2-15,2-6 25 16,0-7-25-16,6-8-6 16,7-9-157-16,6-9-111 15,6-12-277-15</inkml:trace>
  <inkml:trace contextRef="#ctx0" brushRef="#br0" timeOffset="3433.54">16906 14881 573 0,'0'0'697'0,"0"0"-475"15,0 0-154-15,0 0 52 16,0 0-68-16,0 0-45 15,0 0 50-15,0 127-13 16,2-74-12-16,14-1 64 16,1 0-54-16,1 1 11 0,-5-9-30 15,-4-1-7-15,-7-4 5 16,-2-5-21-16,-4-8 2 16,-20-6-17-16,-10-8-1 15,-27-12-79-15,9-18-153 16,2-17-636-16</inkml:trace>
  <inkml:trace contextRef="#ctx0" brushRef="#br0" timeOffset="3531.49">16974 14722 1972 0,'0'0'389'0,"119"-36"-307"16,-37 22-68-16,10 1-14 15,19 13-40-15,-27 0-198 0,-19 9-536 16</inkml:trace>
  <inkml:trace contextRef="#ctx0" brushRef="#br0" timeOffset="4888.64">3717 16633 793 0,'0'0'396'16,"0"0"-109"-16,0 0-25 15,0 0 47-15,0 0-63 16,0 0-108-16,0 0-31 15,0-4-67-15,3 2-39 16,19-1 53-16,19 3-54 16,9 0 0-16,15 0 4 15,5 0 3-15,1 0-11 16,0 0 4-16,-4 0-100 16,2 13 14-16,-15-3-242 15,-19-1-306-15</inkml:trace>
  <inkml:trace contextRef="#ctx0" brushRef="#br0" timeOffset="5111.42">3800 16721 1530 0,'0'0'400'16,"0"0"-264"-16,0 0-98 15,0 0 15-15,0 0 24 16,0 0-40-16,149 0-13 16,-82 2-24-16,3 1-16 15,16-1-73-15,-18-2-174 16,-16 0-332-16</inkml:trace>
  <inkml:trace contextRef="#ctx0" brushRef="#br0" timeOffset="5312.69">4469 16441 1585 0,'0'0'219'0,"0"0"-129"15,0 0-59-15,66 102 12 16,-56-40 59-16,-10 6-28 16,-2 3-23-16,-27-4-42 0,-12 0 9 15,-7-9-36 1,-8-7 6-16,-7-12-83 0,-40-8-27 15,17-14-197-15,3-12-338 16</inkml:trace>
  <inkml:trace contextRef="#ctx0" brushRef="#br0" timeOffset="5446.04">3245 16709 1664 0,'0'0'287'0,"-54"111"-269"16,32-31-17-16,5 14 15 15,17 5-16-15,29 25-13 16,19-25-122-16,6-18-355 0</inkml:trace>
  <inkml:trace contextRef="#ctx0" brushRef="#br0" timeOffset="6660.44">6551 16450 628 0,'0'0'594'0,"0"0"-479"16,0 0-81-16,0 0 23 0,0 0 113 15,-147 116-56 1,89-67-53-16,0-5 27 0,2-4-72 16,0-13 1-16,8-8 23 15,2-6-31-15,7-13 17 16,7 0-26-16,8-13 6 15,11-14-12-15,13-9-25 16,0-5 31-16,22 5 0 16,16 10 1-16,6 13 16 15,8 13 10-15,4 0 8 0,2 27 62 16,-2 9-49 0,-2 8-23-16,-2 1-25 0,-5-1-22 15,0 5-60-15,-14-8-173 16,-13-10-450-16</inkml:trace>
  <inkml:trace contextRef="#ctx0" brushRef="#br0" timeOffset="6879.07">5856 16987 1669 0,'0'0'531'15,"0"0"-432"-15,0 0-59 16,0 0-2-16,0 0-30 0,0 0 48 16,124 21-37-16,-45-13-13 15,10 2-12-15,2-2-19 16,14 3-119-16,-23-8-203 16,-21 6-504-16</inkml:trace>
  <inkml:trace contextRef="#ctx0" brushRef="#br0" timeOffset="7178.69">6063 17195 548 0,'0'0'1074'15,"0"0"-912"-15,0 0-128 0,0 0-6 16,133-71-18-16,-95 71 53 15,-9 13-18-15,-13 27-29 16,-16 10 66-16,-18 22-27 16,-28 8 24-16,-12 8 7 15,0-7-36-15,6-10 14 16,14-20-55-16,18-17 3 16,18-12-20-16,2-16 8 15,29-6 0-15,22 0-8 16,18-18-21-16,43-26-104 15,-18 2-197-15,-10 1-461 0</inkml:trace>
  <inkml:trace contextRef="#ctx0" brushRef="#br0" timeOffset="7419.85">6952 17074 675 0,'0'0'1312'0,"0"0"-1047"16,0 0-213-16,0 0 5 0,0 0-21 16,137-8-2-16,-82 8-34 15,-4 0-21-15,-9 0-76 16,-11 14-221-16,-19 4-310 15</inkml:trace>
  <inkml:trace contextRef="#ctx0" brushRef="#br0" timeOffset="7546.31">6921 17333 975 0,'0'0'1009'16,"0"0"-805"-16,0 0-169 15,0 0-21-15,0 0-14 16,189-8-27-16,-117-1-173 15,-9 0-411-15</inkml:trace>
  <inkml:trace contextRef="#ctx0" brushRef="#br0" timeOffset="11165.11">8018 16932 884 0,'0'0'541'0,"0"0"-404"15,0 0 8-15,0 0 111 16,0 0-28-16,0 0-108 16,0 0-26-16,-18-76-76 15,4 76 22-15,-10 13-40 16,-7 20-17-16,-3 15 17 16,3 6 17-16,8 8 1 15,13-8-18-15,10-1 14 0,0-17 15 16,29-8-29-1,11-12 0-15,13-16 29 0,7 0-29 16,3-22 0-16,-5-14-12 16,-11-8-1-16,-16-1-18 15,-16-3 25-15,-15 6-27 16,0 2 32-16,-17 10 2 16,-10 13-2-16,0 8-21 15,1 9-93-15,-1 38-126 16,8 3-161-16,11 0-347 0</inkml:trace>
  <inkml:trace contextRef="#ctx0" brushRef="#br0" timeOffset="11354.64">8477 17351 54 0,'0'0'1872'0,"0"0"-1742"16,0 0-130-16,0 0 0 15,-44 104 4-15,12-47 56 16,-1 3-60-16,0 1-6 16,4 2-1-16,0-1-150 15,8-18-163-15,8-12-395 0</inkml:trace>
  <inkml:trace contextRef="#ctx0" brushRef="#br0" timeOffset="15109.14">8881 16946 1448 0,'0'0'353'0,"0"0"-274"0,0 0-65 15,0 0 60-15,0 0-33 16,0 0-17-16,-130 58 51 15,115-10-5-15,8 6 45 16,7-6-62-16,0-7-44 16,24-9 49-16,13-10-46 15,7-13 4-15,9-9-16 16,3 0 5-16,-7-23-26 16,-9-7-18-16,-14-2 14 15,-16-4 4-15,-10-5 21 16,-4 2 0-16,-25 2 12 15,-8 7-10-15,-3 13 36 16,-2 12-38-16,-1 5-49 16,8 14-1-16,8 20-96 0,25 20-60 15,2-9-74-15,4-13-313 16</inkml:trace>
  <inkml:trace contextRef="#ctx0" brushRef="#br0" timeOffset="15399.17">9386 17111 1445 0,'0'0'401'0,"0"0"-247"15,0 0-117-15,0 0-25 16,0 0 85-16,-145 75-10 16,121-38-13-16,10-2-26 15,14 0-38-15,3-12 14 0,28-6-24 16,16-14 0-1,11-3 13-15,4-15-13 0,1-21-21 16,-9 0 5-16,-17-8-5 16,-14 0 11-16,-19 3 10 15,-4 1-37-15,-22 8 18 16,-18 15 2-16,-5 8-99 16,-4 9-32-16,-2 30-91 15,13 7-84-15,13-7-538 0</inkml:trace>
  <inkml:trace contextRef="#ctx0" brushRef="#br0" timeOffset="15775.91">9812 17026 633 0,'0'0'949'16,"0"0"-797"-16,0 0-122 15,0 0 43-15,0 0-45 16,0 0-27-16,0 0 103 16,6 48-66-16,15-19 44 15,4-4-57-15,1 1-4 16,8-1 36-16,-3 1-23 0,2-4 6 15,-4 4-31-15,-8 6 7 16,-8-1 24-16,-11 4-39 16,-2 1 17-1,-9-3 21-15,-16-4-23 0,-6-7 13 16,-4-7-29-16,-5-7-55 16,-3-8 24-16,-17-27-198 15,11-8-168-15,9-14-402 0</inkml:trace>
  <inkml:trace contextRef="#ctx0" brushRef="#br0" timeOffset="15881.18">9913 16895 1770 0,'0'0'304'0,"0"0"-232"0,165-7-72 16,-68 7-118 0,-18 18-65-16,-12 0-605 0</inkml:trace>
  <inkml:trace contextRef="#ctx0" brushRef="#br0" timeOffset="18681.23">10713 17147 1167 0,'0'0'517'0,"0"0"-424"0,0 0-33 16,0 0 116-16,0 0-14 15,0 0-78-15,0 0-38 16,106-14-33-16,-56 9 39 16,-1-3-52-16,0 7 0 15,-4-3-1-15,-3 0 1 16,-2 4-93-16,5 0-111 15,-10 0-272-15,-10 0-266 0</inkml:trace>
  <inkml:trace contextRef="#ctx0" brushRef="#br0" timeOffset="18899.32">10825 17161 1570 0,'0'0'396'0,"0"0"-303"16,0 0-87-16,0 0 62 15,0 0-33-15,0 0-33 16,0 0 46-16,151 30-48 16,-91-26-28-16,20 1-56 15,-13 0-166-15,-13-5-304 0</inkml:trace>
  <inkml:trace contextRef="#ctx0" brushRef="#br0" timeOffset="19103.64">11462 16999 803 0,'0'0'295'16,"0"0"-126"-16,-43 143 2 15,8-80-33-15,-5 2-21 16,-3-6-76-16,1-9-27 16,2-6-28-16,-9-18-59 15,9-11-175-15,7-15-588 0</inkml:trace>
  <inkml:trace contextRef="#ctx0" brushRef="#br0" timeOffset="19262.59">10416 17062 1257 0,'0'0'607'0,"0"0"-522"16,-29 107-85-16,29-39 16 15,0 11 48-15,31 2-44 16,21 0-20-16,58 13-7 16,-10-21-187-16,-3-22-169 0</inkml:trace>
  <inkml:trace contextRef="#ctx0" brushRef="#br0" timeOffset="19971.99">13423 16830 1597 0,'0'0'488'16,"0"0"-488"-16,0 0-104 15,0 0 104-15,-77 116 47 16,23-40 32-16,-10 5-11 15,-6 2-12-15,-1-6-22 16,4-11 0-16,3-12-34 16,3-14 8-16,5-14 42 15,5-16-50-15,9-10-21 16,9-14 20-16,14-25 1 16,15-12-34-16,4-5-62 15,20-2 60-15,20 14 20 16,4 16 32-16,8 13-11 15,4 15 12-15,2 7-16 0,2 23 32 16,-2 6-33-16,0 12-64 16,22 2-45-16,-13-6-223 15,-8-12-475-15</inkml:trace>
  <inkml:trace contextRef="#ctx0" brushRef="#br0" timeOffset="20168.91">13749 17212 1810 0,'0'0'544'0,"0"0"-441"15,0 0-77-15,0 0-10 16,0 0-23-16,0 0 7 16,0 0-6-16,129 19 6 15,-91 8-143-15,-18 8-111 16,-11 1-243-16,-9-8-488 0</inkml:trace>
  <inkml:trace contextRef="#ctx0" brushRef="#br0" timeOffset="20286.96">13602 17526 2013 0,'0'0'239'0,"0"0"-239"15,127-13-70-15,-36-5-105 0,-13 9-138 16,-11-4-405-16</inkml:trace>
  <inkml:trace contextRef="#ctx0" brushRef="#br0" timeOffset="20798.08">14767 17012 1363 0,'0'0'406'0,"0"0"-216"16,0 0-165-16,-129 14 9 15,85 30-32-15,3 10 35 16,15 13 65-16,12 0-28 0,14 0-5 15,3-1-54-15,26-16-2 16,8-10-17-16,8-18 4 16,7-13-33-16,1-9 7 15,-2-22-13-15,-7-13 32 16,-11-11-55-16,-18 2-43 16,-15-5-6-16,0 10 19 15,-25 6 82-15,-11 12 10 16,-8 21-55-16,6 0-180 15,11 4-479-15</inkml:trace>
  <inkml:trace contextRef="#ctx0" brushRef="#br0" timeOffset="20979.12">14964 17522 1000 0,'0'0'520'0,"0"0"-421"16,-45 152-38-16,3-77-36 15,-8 3-3-15,-5-13 60 16,2-2-43-16,8-13-24 16,9-12-15-16,21-20-79 15,11-13-130-15,4-5-446 0</inkml:trace>
  <inkml:trace contextRef="#ctx0" brushRef="#br0" timeOffset="21308.65">15350 17227 1408 0,'0'0'515'0,"0"0"-360"15,0 0-146-15,0 0 41 16,-147 54-4-16,122-6 12 15,12 6 33-15,13 4-43 16,0-4-5-16,26-1-43 16,15-17 1-16,9-14 14 0,10-16-15 15,8-6 0 1,1-25-11-16,-5-18-4 16,-12-11-29-16,-17-9-88 15,-16-2-62-15,-19 5 56 0,0 16 47 16,-25 17 81-16,-20 23-44 15,7 4-221-15,5 4-293 0</inkml:trace>
  <inkml:trace contextRef="#ctx0" brushRef="#br0" timeOffset="21563.96">15682 17529 902 0,'0'0'680'16,"0"0"-499"-16,0 0-107 15,0 0-53-15,136-120-21 0,-91 59-29 16,-1-10 10-16,-2-1 2 16,-4 0-19-16,-6 5 36 15,-11 9 10 1,-5 23 217-16,-9 12 244 0,-5 14-274 16,-2 9-162-16,0 23-35 15,0 29-42-15,-15 30 40 16,-1 39-7-16,5 22-105 15,-3-2-73-15,7-42-193 16,-1-33-477-16</inkml:trace>
  <inkml:trace contextRef="#ctx0" brushRef="#br0" timeOffset="23170.24">20411 1842 980 0,'0'0'987'15,"0"0"-984"-15,0 0-3 16,0 0 0-16,0 0 11 16,126 37 58-16,-66 19 52 15,9 16-67-15,7 8 37 16,2 0-80-16,-3-8-5 16,-3-9 2-16,-7-14-8 0,-7-14-1 15,-8-12-58 1,4-20-158-16,-16-3-124 15,-14-3-611-15</inkml:trace>
  <inkml:trace contextRef="#ctx0" brushRef="#br0" timeOffset="24032.9">21354 1685 1905 0,'0'0'317'0,"0"0"-317"16,-46 107 0-16,-8 14 9 15,-2 37 66-15,14 10 14 16,20-31-52-16,22-43 9 16,0-41-46-16,22-16-3 15,16-2-13-15,16-8-14 0,19-6-22 16,14-21 36-16,7 0-94 16,-3-33-39-16,-10-11-26 15,-17-8 1-15,-21-2 108 16,-24 8 66-16,-19 9 155 15,-6 23 120-15,-34 14-161 16,-14 0-62-16,-8 33-11 16,2 3-19-16,10 2 69 15,15-4-91-15,17-8-5 16,16-10-42-16,2-7-70 16,26-9 84-16,17 0-30 15,8-14-159-15,5-14-85 16,-5-6 46-16,-9 1 10 15,-13 8 251-15,-12 10 77 16,-11 11 179-16,-6 4-91 0,0 16-98 16,0 14 124-16,0 4-93 15,0-2-16-15,13-5-27 16,14-12-55-16,11-8 61 16,9-7-53-16,4-12-8 15,-4-16-36-15,-12-7-22 16,-10 3 12-16,-13 4 46 15,-8 9 0-15,-4 8 21 16,0 9 31-16,0 2-19 16,0 8-33-16,0 14 1 15,0 7 30-15,11-2-2 16,13-5-18-16,12-12-22 16,11-10-11-16,6 0-37 15,5-26-22-15,-9-12-162 0,-9-8-109 16,-13-7-32-16,-15 4 21 15,-8 3 280-15,-4 10 83 16,0 14 392-16,0 20 146 16,0 5-406-16,-12 57-84 15,-5 47 97-15,-5 37-29 16,-1 17 73-16,1-9-115 16,4-19-15-16,2-37 8 15,3-23-65-15,2-20 26 16,0-11-28-16,-2-2 21 15,-6-2-11-15,-3-3-9 0,2-18-1 16,0-12 1 0,5-5-1-16,7-18 84 0,8-25-84 15,8-17-9-15,30-15 7 16,11-8-29-16,8-5 19 16,3 0-10-16,-8 7-113 15,-14-19-34-15,-14 20-188 16,-22 12-591-16</inkml:trace>
  <inkml:trace contextRef="#ctx0" brushRef="#br0" timeOffset="24210.29">21763 1849 1393 0,'0'0'557'16,"0"0"-354"-1,0 0 27-15,51-106-144 0,-9 68-66 16,12 6 6-16,4 5-26 15,0 17-6-15,-5 10-83 16,-10 49-261-16,-14 9-152 16,-16 4-285-16</inkml:trace>
  <inkml:trace contextRef="#ctx0" brushRef="#br0" timeOffset="24376.19">21800 3016 1622 0,'0'0'528'0,"0"0"-528"15,0 0-87-15,0 0-59 16,0 0-104-16,0 0-365 0</inkml:trace>
  <inkml:trace contextRef="#ctx0" brushRef="#br0" timeOffset="26276.95">23698 2351 447 0,'0'0'1165'0,"0"0"-1037"15,0 0-128-15,-139 12-60 16,71 25 60-16,1 7 61 16,7 5-28-16,17-8 58 15,16-4-65-15,20-9-4 16,7-10 10-16,25-13-31 16,24-5 1-16,18-9-2 15,33-52-155-15,-15 3-106 16,-16-4-342-16</inkml:trace>
  <inkml:trace contextRef="#ctx0" brushRef="#br0" timeOffset="26474.69">23800 1638 1137 0,'0'0'574'0,"0"0"-280"16,0 0-134-16,0 0-160 16,0 0-46-16,-11 142 46 15,2 29 83-15,-2 23-21 16,0-3-30-16,2-45-2 15,2-54-15-15,3-27-15 16,-3-13-76-16,3 0-76 0,-3 1 70 16,-2 0-111-16,5-19-137 15,-3-19-317-15</inkml:trace>
  <inkml:trace contextRef="#ctx0" brushRef="#br0" timeOffset="26909.92">23176 2310 1748 0,'0'0'578'16,"0"0"-578"-16,0 0-189 15,194-18 138-15,-49 18 6 16,31 4 44-16,-13 16-20 0,-38 8 21 16,-57 2-20-16,-41 5 15 15,-11 6 5-15,-11 13 12 16,-5 6 29-16,0 0 96 15,-16-4-74-15,5-5-50 16,4-11 30-16,7-12-43 16,0-12-1-16,18-14 0 15,11-2 1-15,8-24-31 16,0-20-66-16,-8-13-107 16,-12-8-35-16,-17-7-106 15,-2 3 85-15,-36 4 260 16,-13 12 40-16,-7 9 53 15,-3 9-18-15,11 7 17 16,11 6 105-16,20 0-4 16,13-4-36-16,6-3-43 0,19-7-70 15,18-5 49-15,11-1-43 16,8 1-11-16,2 10-2 16,4 13-37-16,-4 18-6 15,2 42-116-15,-16 20-180 16,-17 7-176-16</inkml:trace>
  <inkml:trace contextRef="#ctx0" brushRef="#br0" timeOffset="27030.41">24157 2997 846 0,'0'0'1125'16,"0"0"-1051"-16,0 0-74 15,0 0-95-15,0 0-161 16,0 0-143-16</inkml:trace>
  <inkml:trace contextRef="#ctx0" brushRef="#br0" timeOffset="27423.51">25320 1883 1905 0,'0'0'287'0,"0"0"-177"16,0 0-110-16,0 0-90 16,0 0 36-16,5 134 54 15,-7 2 83-15,-9 16-20 16,2-17-62-16,4-36 52 16,3-43-53-16,-1-12-49 15,1 2-24-15,0-5-60 16,-6 0-39-16,-1-17-140 0,-3-19-413 15</inkml:trace>
  <inkml:trace contextRef="#ctx0" brushRef="#br0" timeOffset="27630.41">24971 2354 1612 0,'0'0'206'0,"0"0"-206"15,146-35-13-15,-72 35 13 16,4 3 17-16,0 29 43 15,-7 12 80-15,-11 10-45 16,-14 4-20-16,-15 1-37 16,-14-6-38-16,-12-7 31 15,-5-5-31-15,0-12-57 0,0-15-17 16,-7-14-95 0,0-14 2-16,1-15-101 0</inkml:trace>
  <inkml:trace contextRef="#ctx0" brushRef="#br0" timeOffset="27960.23">25706 2280 1175 0,'0'0'199'15,"0"0"-108"-15,11 118-15 16,-11-68-70-16,0-2-5 16,0-5 36-16,0-4-2 15,0 0 75-15,0-5-56 16,0-5-29-16,-2-8 29 0,2-7-37 15,0-8 14-15,0-6 25 16,25 0 8-16,17-22 62 16,16-13-126-16,8-7-85 15,6-2 27-15,-5 3 8 16,-9 12 50-16,-14 14 86 16,-13 15-27-16,-10 1 37 15,-13 28-68-15,-6 8-5 16,-2 5 25-16,-2 1-39 15,-13-3 5-15,-5-8-14 16,-1-11-95-16,-7-19-38 16,4-2-112-16,-1-2-135 0</inkml:trace>
  <inkml:trace contextRef="#ctx0" brushRef="#br0" timeOffset="28096.55">25653 1860 2051 0,'0'0'267'16,"0"0"-267"-16,0 0-193 16,0 0-41-16,0 0-103 15,100 116-582-15</inkml:trace>
  <inkml:trace contextRef="#ctx0" brushRef="#br0" timeOffset="29092.72">27432 1789 2000 0,'0'0'335'0,"0"0"-335"15,0 0-150-15,-166 82 89 0,97 3 61 16,1 34 109-16,16-5-11 16,17-11-11-16,18-18-53 15,17-22-17-15,0-2 5 16,23-3-22-16,13-16-10 15,15-19-5-15,14-13 4 16,13-10-6-16,6-12-43 16,3-23-40-16,-8-11 35 15,-15-2-95-15,-20 3 120 16,-23 18 40-16,-21 12 226 16,-9 15-93-16,-34 3-127 15,-12 30 17-15,-5 6 12 16,4 0-26-16,13 0-9 0,16-10 0 15,19-4-6 1,8-11-25-16,11-7-37 0,27-7-15 16,13 0 58-16,4-15-180 15,1-16-33-15,-6-1 22 16,-13 2 104-16,-16 8 112 16,-15 12 182-16,-6 10-7 15,-6 0-48-15,-17 20-77 16,1 7 36-16,7-2 3 15,7-3-61-15,8-5 16 16,0-8-44-16,25-4 12 16,8-5-37-16,8-2 25 15,1-16-77-15,-9-5 40 16,-6 3 6-16,-11 5 31 16,-9 4 36-16,-5 7 49 15,-2 4 20-15,0 0-103 16,0 11 8-16,0 11-20 0,0 0 20 15,4 2-6-15,21-7-4 16,13-7-31-16,11-10 30 16,7 0-63-16,1-18-67 15,-6-11-69-15,-11-10-71 16,-13-3 169-16,-11 5 35 16,-7 2 67-16,-7 12 148 15,-2 16 138-15,0 7-75 16,-4 28-175-16,-17 43-23 15,-5 41 110-15,-6 34-61 16,1 14-34-16,5-24 30 16,6-39-24-16,6-39-21 15,1-14-13-15,0-2 14 0,-3-4-7 16,1-8-7 0,-6-15 0-16,-5-15 13 0,-3-5 4 15,0-27 2-15,6-12-7 16,14-14 7-16,9-8 50 15,23-12-69-15,23-4-34 16,10-5-21-16,2 2-81 16,-4-24-72-16,-14 19-291 15,-20 11-1093-15</inkml:trace>
  <inkml:trace contextRef="#ctx0" brushRef="#br0" timeOffset="29237.78">27583 1971 1896 0,'0'0'361'15,"0"0"-210"-15,0 0-1 16,0 0-100-16,123-66-7 16,-63 56-43-16,3 10-28 15,1 8 9-15,-18 19-227 16,-17-1-410-16</inkml:trace>
  <inkml:trace contextRef="#ctx0" brushRef="#br0" timeOffset="29612.9">27451 2873 1918 0,'0'0'503'16,"0"0"-503"-16,0 0-270 15,0 0 19-15,0 0-138 16,0 0-616-16</inkml:trace>
  <inkml:trace contextRef="#ctx0" brushRef="#br0" timeOffset="31092.62">29268 2081 1681 0,'0'0'321'16,"0"0"-321"-16,0 0-85 15,0 0 85-15,0 0 31 16,0 0-31-16,0 0-44 15,69-47-54-15,-53 27-14 16,-7 1 45-16,-9-3 0 16,0 2 67-16,-25-1 7 15,-19 7-6-15,-16 13 83 16,-13 1 17-16,-10 36 6 16,-11 34 73-16,18 6-30 15,11 13-39-15,19 5-10 0,30-16-88 16,14 4 47-16,2-11-60 15,33-15-7-15,23-16-8 16,13-15 6-16,12-14-46 16,8-11-25-16,2-11-17 15,-4-22 63-15,-11-12-18 16,-14-1-19-16,-21 3 41 16,-22 6 30-16,-19 16 52 15,-2 12 99-15,-31 9-150 16,-17 12 41-16,0 20 6 15,-4 8-10-15,12 1 14 0,13-3-45 16,13-9-7-16,14-8-12 16,2-10-56-16,24-4 62 15,18-7-60 1,8-2-99-16,3-25-117 0,-2-4-14 16,-10-8 64-16,-12 5 105 15,-14 10 127-15,-15 12 190 16,0 12-28-16,-11 0-92 15,-11 24 48-15,-1 6 0 16,6 0-1-16,9 0-59 16,8-7-24-16,0-8 50 15,27-5-68-15,10-10 15 16,7 0-31-16,7-10-23 16,-2-14-48-16,0-6-37 15,-7 0-9-15,-6 2 109 0,-9 8 8 16,-11 10 33-16,-12 10 63 15,-4 0-85-15,0 26-10 16,-9 4 21-16,-2 1-15 16,2-3 30-16,9-10-31 15,0-6 14-15,6-8 23 16,30-4-42-16,11 0-1 16,13-7-46-16,5-6-66 15,-1-5 97-15,-10 4-26 16,-10 5 29-16,-15 4 11 15,-10 5 2-15,-13 0-24 16,-6 8 20-16,-2 7-67 0,-42 8-30 16,-1-5-206-16,1-6-492 15</inkml:trace>
  <inkml:trace contextRef="#ctx0" brushRef="#br0" timeOffset="31264.66">29241 2157 535 0,'0'0'1278'0,"0"0"-942"16,0 0-219-16,127-44-52 15,-71 44-53-15,0 10 4 16,-4 15-32-16,-8 4-46 16,-6-3-182-16,-14-7-149 15,-8-15-773-15</inkml:trace>
  <inkml:trace contextRef="#ctx0" brushRef="#br0" timeOffset="31386.1">29750 1925 1716 0,'0'0'557'15,"0"0"-544"-15,125-2-13 16,-51 20-78-16,55 17-93 16,-19-6-67-16,-4-5-652 0</inkml:trace>
  <inkml:trace contextRef="#ctx0" brushRef="#br0" timeOffset="31602.59">30842 1903 1512 0,'0'0'277'16,"0"0"-231"-16,0 0-28 0,0 0 45 15,-40 170 67-15,16-55-30 16,1-3 26-16,6-10-100 15,3-16-9-15,5-19-17 16,-3-1 19-16,0 4-44 16,1-14-43-16,-8-19-140 15,4-12-109-15,1-19-391 0</inkml:trace>
  <inkml:trace contextRef="#ctx0" brushRef="#br0" timeOffset="31813.8">30379 2467 950 0,'0'0'806'15,"0"0"-579"-15,0 0-200 16,147-81 21-16,-74 72-48 16,2 9 0-16,2 0 10 15,-11 23 2-15,-14 9 16 16,-12 8-10-16,-16 1 1 16,-13 1 47-16,-9-2-59 15,-2-1-5-15,0-5-2 16,-10-5-28-16,-3-11-144 15,13-18-97-15,0-2-92 16,0-22-411-16</inkml:trace>
  <inkml:trace contextRef="#ctx0" brushRef="#br0" timeOffset="32209.97">31195 2498 1861 0,'0'0'178'15,"0"0"-125"-15,-27 103-7 16,4-63 26-16,1-4-23 15,4-8-15-15,5-8 40 16,6-7-62-16,5-8-11 16,2-5-1-16,4 0-30 15,30-12 29-15,13-14-264 16,13-4-3-16,5 0-21 16,-3 6 38-16,-13 9 251 15,-15 11 227-15,-17 4 7 16,-11 8-39-16,-6 16-67 15,0 2-48-15,-6 1 30 0,-9-3-61 16,3-4-22-16,3-8-18 16,5-8 6-16,4-4-15 15,0 0 0-15,25-12-43 16,15-10-196-16,11 0 25 16,5-1 42-16,1 8 64 15,-5 7 108-15,-12 8 16 16,-11 0 201-16,-11 6-79 15,-12 14-45-15,-6 3-93 16,-4 6-10-16,-34-7-84 0,3-6-156 16,-2-13-349-16</inkml:trace>
  <inkml:trace contextRef="#ctx0" brushRef="#br0" timeOffset="32355.08">31081 2081 1748 0,'0'0'559'0,"143"-35"-511"16,-52 23-44-16,55 12-4 15,-23 0-201-15,-36 5-329 0</inkml:trace>
  <inkml:trace contextRef="#ctx0" brushRef="#br0" timeOffset="33193.98">22060 3531 1392 0,'0'0'388'0,"0"0"-296"15,0 0-92-15,0 0-121 16,0 0 121-16,-85 186 142 0,0-40 3 16,0-5 5-1,9-27-97-15,23-41-34 0,13-35 58 16,-3 0-63-16,-1-4-13 15,-6-5 20-15,8-17-12 16,5-9 22-16,6-3-31 16,4-22 1-16,13-20-20 15,14-13 19-15,0-7-46 16,22-2 3-16,16 12 43 16,7 18 25-16,6 24-25 15,3 10 13-15,4 33-19 16,0 13 6-16,-5 10-9 15,-2 2-81-15,5 0-201 0,-13-14-84 16,-10-15-1126-16</inkml:trace>
  <inkml:trace contextRef="#ctx0" brushRef="#br0" timeOffset="33809.21">20027 4231 912 0,'0'0'404'16,"0"0"-307"-16,81-107-97 15,-38 40-132-15,-3-10 41 16,0-3 81-16,-4 2-28 16,-7 12-13-16,-7 16 51 15,-8 17 210-15,-8 22 117 16,-6 11-133-16,0 15-141 16,0 46-52-16,0 39-1 15,-8 4 80-15,0-4-75 16,6-11-5-16,2-29-13 0,2 4-142 15,14-8-116-15,3-25-570 0</inkml:trace>
  <inkml:trace contextRef="#ctx0" brushRef="#br0" timeOffset="33952.81">20523 4145 1647 0,'0'0'607'16,"0"0"-480"-16,0 0-118 15,148-4 7-15,-86 4-16 16,40 16-62-16,-15 0-92 0,-6-7-500 16</inkml:trace>
  <inkml:trace contextRef="#ctx0" brushRef="#br0" timeOffset="34649.43">23123 4006 1579 0,'0'0'0'0,"0"0"-8"15,0 0-112-15,0 0 95 16,0 0 25-16,0 0 87 16,0 0-52-16,-60 85-9 15,50-67-10-15,6-9-6 16,2-3 27-16,2-3-18 15,0-3 14-15,0 0 43 16,0 0-35-16,0 0-16 16,0 0 12-16,0 0-7 0,0 0 83 15,0 0-74-15,0 0-33 16,0 0 27-16,0 0-27 16,0 0 7-16,0 0-13 15,0 0 15-15,0 0-12 16,0 0-3-16,0 0 0 15,0 0 1-15,0 0 12 16,0 0 42-16,0 0 13 16,0 0-30-16,-3 0 69 15,3 0-91-15,0 0-16 16,-2 0 0-16,-2 0-34 16,0-3 13-16,-6 0-98 15,1-4 32-15,1 3 67 16,-1 0 40-16,2 1-18 15,4 0 81-15,3 3 13 0,0 0 21 16,0 0-22-16,0 0-56 16,8 0 45-16,14 0-84 15,11 0 0-15,14 0 2 16,7 3 12-16,6 8-25 16,5 7 11-16,10 9-117 15,-15-4-139-15,-15-5-373 0</inkml:trace>
  <inkml:trace contextRef="#ctx0" brushRef="#br0" timeOffset="34817.01">22788 4363 1832 0,'0'0'628'16,"0"0"-608"-1,0 0 23-15,145 11-43 0,-63-8 8 16,12-1-8-16,2 0-20 15,24 0-20-15,-23 1-325 16,-22-3-1118-16</inkml:trace>
  <inkml:trace contextRef="#ctx0" brushRef="#br0" timeOffset="35957.89">23787 4400 1348 0,'0'0'477'0,"0"0"-361"15,0 0-57-15,0 0 143 16,0 0-100-16,131-67-57 15,-64 25-4-15,7-11-41 16,-3-8-21-16,-2-7-11 16,-9-4-17-16,-12-3 30 15,-13 9 19-15,-12 13 0 16,-11 15 34-16,-5 18 3 0,-5 17-8 16,-2 3-29-16,0 32-87 15,0 36 86-15,-13 8 1 16,-1 14 0-16,1 4 20 15,0-15-20-15,4 3-29 16,7 4-73-16,2-22-168 16,0-21-230-16</inkml:trace>
  <inkml:trace contextRef="#ctx0" brushRef="#br0" timeOffset="36115.28">24643 4287 2013 0,'0'0'217'16,"0"0"-217"-16,0 0-59 0,140 9-28 15,-60-4 11-15,-13 1-209 16,-7-6-890-16</inkml:trace>
  <inkml:trace contextRef="#ctx0" brushRef="#br0" timeOffset="36999.12">25553 3948 126 0,'0'0'1486'16,"0"0"-1129"-16,0 0-289 16,0 0-49-16,-139-10-5 0,106 52 18 15,10 12 37-15,10 7 2 16,13-3-47-16,2-8 39 16,29-12-43-16,15-12-19 15,8-14 50-15,9-12-51 16,2-2-13-16,-10-25-11 15,-10-6-74-15,-14-11 89 16,-13-8-54-16,-13-1 7 16,-5 1 56-16,0 12 37 15,-12 14 1-15,-5 22-38 16,-12 22-178-16,4 20-166 16,5 5-294-16</inkml:trace>
  <inkml:trace contextRef="#ctx0" brushRef="#br0" timeOffset="37197.28">25987 4357 1722 0,'0'0'193'16,"0"0"-112"-16,-31 104-60 16,2-49 5-16,-2-1 58 15,4-4-17-15,9-6-3 16,11-8-64-16,7-10-58 15,0-14 2-15,47-12-118 16,-3-18-103-16,4-11-391 0</inkml:trace>
  <inkml:trace contextRef="#ctx0" brushRef="#br0" timeOffset="37655.53">26321 4117 750 0,'0'0'104'0,"0"0"-97"16,0 0 15-16,0 0 27 16,0 0 69-16,0 0-93 15,0 0-23-15,0 0-2 16,0 0 1-16,2 0 93 16,1-7 83-16,-1-3-79 15,0-2 39-15,3-3-6 16,-3 1 6-16,3-3 16 0,-3 3-26 15,-2 4 17-15,0 5-29 16,0 0-67-16,0 5 15 16,0 0-63-16,-16 24-50 15,-8 15 50-15,-1 8 0 16,1 10 24-16,8 1-4 16,9-4-7-16,7-6 33 15,7-8-46-15,22-12 0 16,11-8 26-16,9-16-25 15,7-4 0-15,0-14-1 16,-7-18-26-16,-9-12 9 16,-18-9 0-16,-11-10-56 15,-11-1 62-15,0-1 9 0,-13 11 2 16,-5 16 0 0,2 20-30-16,1 18-100 0,-3 22-243 15,7 15-150-15,2 0-613 16</inkml:trace>
  <inkml:trace contextRef="#ctx0" brushRef="#br0" timeOffset="37931.03">26751 4437 842 0,'0'0'1142'0,"0"0"-875"16,0 0-267-16,0 0-3 15,139-126-83-15,-87 74 8 16,-2-8 77-16,-3-5-205 0,-7-1-71 16,-11 2 76-16,-8 8 201 15,-11 17 320-15,-5 14 204 16,-5 19-327-16,0 6-134 16,0 28-63-16,-15 26 0 15,-6 18-17-15,-1 13 34 16,-3 9-46-16,-11 30-40 15,10-22-195-15,4-22-266 0</inkml:trace>
  <inkml:trace contextRef="#ctx0" brushRef="#br0" timeOffset="38383.62">27775 4328 1270 0,'0'0'723'15,"0"0"-563"-15,0 0-53 16,0 0 59-16,0 0-60 16,0 0 8-16,0 0-113 15,114-3-1-15,-56 3-7 16,-3 0-96-16,-10 0-11 0,-16 3-350 16,-18 0-450-16</inkml:trace>
  <inkml:trace contextRef="#ctx0" brushRef="#br0" timeOffset="38509.6">27646 4439 1868 0,'0'0'651'16,"0"0"-651"-16,0 0-22 15,0 0 7-15,147 10 30 16,-67-10-9-16,42 2-6 16,-19 0-248-16,-17-2-357 0</inkml:trace>
  <inkml:trace contextRef="#ctx0" brushRef="#br0" timeOffset="39088.93">29164 4014 916 0,'0'0'345'0,"0"0"-246"16,0 0-48-16,0 0 113 15,0 0 16-15,-139-1-20 16,95 43 10-16,1 12-57 15,8 5-30-15,14-2 0 16,15-5-70-16,6-12 42 0,18-10-28 16,22-12-6-1,16-12 59-15,13-6-58 0,7-12-14 16,-1-19-8-16,-10-13-32 16,-16-5 19-16,-18-9-46 15,-18-1-34-15,-13 1 92 16,0 12 2-16,-26 16 20 15,-10 20-21-15,-6 10-68 16,0 34-17-16,-10 39-136 16,12-8-130-16,14-6-238 0</inkml:trace>
  <inkml:trace contextRef="#ctx0" brushRef="#br0" timeOffset="39272.25">29457 4337 1483 0,'0'0'496'16,"0"0"-496"-16,0 0-21 16,-100 126 21-16,49-78 39 15,7-2 31-15,6-5-70 16,13-11-3-16,19-12-27 16,17-18-186-16,22-4 4 15,12-22-180-15</inkml:trace>
  <inkml:trace contextRef="#ctx0" brushRef="#br0" timeOffset="39635.68">29957 3825 1647 0,'0'0'338'0,"0"0"-318"0,-129 117 14 15,76-53-6-15,10 1 66 16,11-5-8-16,15-11-57 15,11-8 1-15,6-13-30 16,0-14-27-16,19-14 18 16,12 0-35-16,0-22-40 15,3-19-293-15,-5-10-338 16,-2-6 17-16,-9 3 698 16,-3 8 156-16,-5 18 386 15,-6 19-12-15,-4 9-271 16,0 33-203-16,0 24 86 15,-12 15-2-15,-9 8-61 0,-8 0-8 16,-5-6-22-16,-2-9-49 16,0-15 47-16,1-12-47 15,6-14 0-15,4-13 21 16,10-8-21-16,15-7-91 16,0-18-185-16,9-9-813 0</inkml:trace>
  <inkml:trace contextRef="#ctx0" brushRef="#br0" timeOffset="40032.71">30514 3863 1270 0,'0'0'665'16,"0"0"-625"-1,0 0-7-15,-135 9-24 0,65 35 73 16,-1 12 32-16,9 9-63 15,12-6-2-15,19-6-49 16,14-15 10-16,17-12-26 16,0-13 16-16,19-10-19 15,18-3 17-15,0-18-142 16,-1-16-114-16,-7-12 33 16,-5-4 110-16,-8 1 115 15,-7 9 64-15,-2 15 166 16,-7 18 69-16,0 7-204 15,0 30-94-15,-5 22 10 0,-11 19 20 16,-1 7 70 0,-8 1-86-16,1-10-5 0,-3-8-6 15,-4-18 11-15,-5-11 36 16,-4-14-13-16,-5-9-5 16,1-9-33-16,-1 0-1 15,5-6-194-15,9-10-202 16,13-1-941-16</inkml:trace>
  <inkml:trace contextRef="#ctx0" brushRef="#br0" timeOffset="40462.15">30800 4209 1597 0,'0'0'473'15,"0"0"-308"-15,0 0 84 16,0 0-93-16,0 0-86 15,0 0-66-15,152-22-4 16,-112 22-26-16,-20 0-106 16,-11 4-356-16,-9 2-462 0</inkml:trace>
  <inkml:trace contextRef="#ctx0" brushRef="#br0" timeOffset="40589.15">30570 4361 1458 0,'0'0'551'0,"0"0"-551"15,0 0 0-15,143 20 23 16,-65-18-23-16,49-2-4 16,-18 0-132-16,-13 0-452 0</inkml:trace>
  <inkml:trace contextRef="#ctx0" brushRef="#br0" timeOffset="41624.96">31770 3814 806 0,'0'0'659'0,"0"0"-503"16,0 0-96-16,0 0-60 16,0 0 14-16,0 0-2 15,0 0-12-15,-70-26-3 16,53 38 3-16,-4 5 10 15,1 8 43-15,1 5 45 0,-2 0-41 16,6 3 43-16,3 2-76 16,4-5-3-16,3-2 2 15,3-8-10-15,2-6 24 16,0-5-37-16,0-7 2 16,11-2 23-16,9 0-7 15,4-18-18-15,8-9-2 16,-1-8-17-16,1-2 17 15,-3-3-24-15,-6 2 7 16,-2 2 19-16,-10 10 6 0,-4 10 38 16,-7 5 55-1,0 11-59-15,0 0-39 0,-7 21-1 16,-13 19-4-16,-7 16 4 16,-4 12 1-16,0 6 40 15,2-4-17-15,2-6-14 16,0-13 36-16,-2-9-44 15,2-12 8-15,-2-7 5 16,0-12-5-16,2-3-2 16,2-8 10-16,0 0-8 15,7 0-20-15,7-5-1 16,11-20-177-16,0 1-175 16,17 2-1110-16</inkml:trace>
  <inkml:trace contextRef="#ctx0" brushRef="#br0" timeOffset="42058.96">32138 3810 1557 0,'0'0'143'16,"0"0"-143"-16,0 0-31 15,-123 41 31-15,74 0 71 16,7 8 40-16,5 2-52 16,16-5-18-16,9-8 58 15,12-9-84-15,0-12 0 0,7-8 16 16,13-8-19-16,4-1-12 16,5-10-24-16,-2-17-168 15,-2-9 20-15,-6-5 21 16,-3 2 89-16,-5 6 62 15,1 8 124-15,-8 13 139 16,1 12-67-16,-3 7-158 16,-2 32-22-16,0 14 14 15,-2 15-11-15,-14 2 21 16,-8-1-38-16,-1-11 49 16,-4-12-51-16,-2-11 7 15,-2-12 49-15,1-9-26 16,3-10-9-16,5-4-21 15,15-6-147-15,4-15-98 0,5-5-525 0</inkml:trace>
  <inkml:trace contextRef="#ctx0" brushRef="#br0" timeOffset="42940.57">32404 3725 861 0,'0'0'793'15,"0"0"-666"-15,0 0-102 16,0 0-24-16,0 0 64 15,0 0-64-15,0 0 19 16,0 37 10-16,0-29-29 16,0-4 16-16,0-4 4 15,0 0-12-15,0 0 92 16,0 0-43-16,6 0 4 16,-4-3 17-16,2-4-78 15,-4 2 26-15,2 3 17 16,-2 2-44-16,0 0 10 15,0-1-10-15,0 1-5 0,0 0 4 16,0 0 2-16,0 0-10 16,0 0 9-16,0 0 0 15,0 0-16-15,0 0 16 16,0 0-24-16,0 0 12 16,-6 11-13-16,-8 7 25 15,1 7 0-15,-3 2 1 16,5-6 44-16,7-1-45 15,-1-6 15-15,5-2 9 16,0-2-23-16,11-3 50 16,12-7-51-16,4 0 7 15,4 0-13-15,4-17 6 0,-1-9-52 16,-1-9-48-16,-8-3-137 16,-10-3-3-16,-13 2-63 15,-2 10 179-15,-13 13 124 16,-14 7 55-16,0 9 31 15,6 2 14-15,2 16-54 16,9 7 47-16,4 1-51 16,6-1-23-16,2 0 10 15,23-7-28-15,11-4-1 16,2-8-26-16,4-6-78 16,0 0 38-16,-3-8-25 15,-8-9 48-15,-8 1 43 16,-10 2 16-16,-7 3 172 15,-6 4-7-15,0 7-77 16,-4 0-63-16,-21 9-41 0,-11 23 0 16,-11 16 8-16,-10 15 20 15,-8 12 33-15,-6 7 8 16,0 1-14-16,-1-1 50 16,5-6-95-16,11-8 8 15,10-11-4-15,13-9-13 16,12-12-2-16,13-10-83 15,10-13-155-15,22-6-48 16,8-7-81-16</inkml:trace>
  <inkml:trace contextRef="#ctx0" brushRef="#br0" timeOffset="43164.95">32493 4345 1728 0,'0'0'140'0,"0"0"-93"15,0 0-47-15,0 0 72 16,-97 108 8-16,94-86 23 16,3-1-58-16,11-6 43 15,18-6-48-15,10-9-40 16,3 0 0-16,0-18-53 16,-8-10 14-16,-12-7-54 15,-13 1-77-15,-9-6-106 16,-18 10-94-16,-9 11-256 0</inkml:trace>
  <inkml:trace contextRef="#ctx0" brushRef="#br0" timeOffset="45407.59">32717 3150 431 0,'0'0'771'16,"0"0"-616"-16,0 0-56 15,0 0-25-15,0 0 64 0,-141-50-11 16,104 46-70-16,-1 4 4 16,-5 0-17-16,1 0-17 15,-5 0 58-15,-2 0-69 16,0 4-10-16,-3 4 15 16,2 2-20-16,-2-1 5 15,3 2-6-15,0-3-3 16,4-2-6-16,5-2 9 15,3-1-11-15,3-3 0 16,5 0 20-16,3 0-24 0,-1 3-61 16,0 3-60-1,-2 2 69-15,-2 4-24 0,-3 2 66 16,-6 4 17-16,0 0 8 16,-4 2 14-16,-2 2-2 15,2 0-11 1,7 0 47-16,3 1-48 0,10 1 0 15,5-3-5-15,11 1 20 16,3-1 2-16,3-5-17 16,2-2 0-16,0-4-3 15,0-4 9-15,0-2-6 16,0-1 0-16,0 0 1 16,0-3 8-16,0 2-9 15,0-2 0-15,0 0 7 16,0 2-7-16,0 2-7 0,0 4 7 15,0 6 7-15,0 6 46 16,-2 5-53-16,-5 1 0 16,-2 9 8-16,-4 0-8 15,-3-1 0-15,-1 0 18 16,-1-5-18-16,-1 0 68 16,4-1-51-16,1-1-16 15,6 4 19-15,1 4-20 16,3-2 1-16,4 5-9 15,0-2 19-15,0 3-15 16,0-3 4-16,0-5-2 16,0 0-8-16,0-4 20 15,0-4-8-15,0-1-2 0,4 2 0 16,-2 0 15-16,0 4-15 16,1 4 1-16,-3 2-1 15,0 2 7-15,0 0-5 16,0 0-2-16,-9-2-2 15,0-4-12-15,0-3 14 16,2-3 0-16,3-1-6 16,4-2 15-16,0-1-2 15,0 2-7-15,13 2-4 16,7 0-4-16,5 1 8 16,2-2-12-16,0 0 10 15,-1-2 4-15,3-3 5 16,2 1-7-16,2-4 0 15,8-1 12-15,1-1-12 0,3-4 0 16,-3 1-8-16,0-1 21 16,-3 0-1-16,-4 1-10 15,-2 1 9-15,-1 1 20 16,-3-1-31-16,2 1 0 16,2 3 0-16,0-1 10 15,1 0-5-15,-1-2-5 16,-2-2 0-16,4-2 22 15,-4-2-3-15,2 0-3 16,3-1-9-16,-3 0 10 16,0-1 5-16,-4-2-22 15,-2 1-2-15,-6 2 1 16,-2-3 1-16,-1 0 0 0,-3 1-1 16,6-3 10-16,-1 3-9 15,4-3 0-15,3 0-6 16,2 0-5-16,2-3-8 15,4-12 19-15,2-1 0 16,3-4 6-16,4-2-17 16,1-4 11-16,1 0 0 15,-1-3-4-15,-3 2 13 16,-1-1-9-16,-5 1 0 16,-7 4 0-16,-5-1 14 15,-6 1-12-15,-2 3 16 16,-8-2 29-16,1 0-26 15,3 0 5-15,-2-2-26 0,7 0 1 16,2-2-6-16,1 1 5 16,3 2 0-16,-6 3 31 15,1-2-17-15,0 2 17 16,-4 1-31-16,-1-1 1 16,3-2-9-16,-3 3 8 15,5-4-1-15,-1 3-7 16,3-2 16-16,-3 2-13 15,-2-1 5-15,-2-2 0 16,-4 0 12-16,0-2-12 16,-3-1-26-16,4-1 26 15,-4-2-73-15,3 0 29 16,-3 0-18-16,2-3-18 16,-2-3 71-16,-3-1-31 15,-1 0 8-15,-2-1 30 0,0 0 4 16,0 1-1-16,0 4-1 15,2-1-10-15,-2 8 10 16,0 0 13-16,2 4 8 16,-2 0-8-16,0-1 0 15,0 0 35-15,0-2-38 16,0 0-9-16,0-2 31 16,0 0-31-16,0-2 7 15,-2 0-8-15,-5-2 8 16,-4-2 18-16,0-1-26 15,-4-1 0-15,-1-2 22 16,-3 0-22-16,0-1 25 0,-4-2 4 16,-1 1-21-16,-5-1 55 15,-7-2-44-15,-10 1-19 16,-14 0 0-16,-14 6 0 16,-13 10-29-16,-7 9-47 15,-29 15-140-15,23 7-36 16,22 6-616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133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43298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2842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84853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9844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83225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2107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46626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7003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167053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3616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E3F7CE-A582-4163-9603-D65BB7F3C944}" type="datetimeFigureOut">
              <a:rPr lang="vi-VN" smtClean="0"/>
              <a:t>26/03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98AA2-DA0F-48D6-B29A-0411A48CC3C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98425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emf"/><Relationship Id="rId4" Type="http://schemas.openxmlformats.org/officeDocument/2006/relationships/customXml" Target="../ink/ink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3148" y="149442"/>
            <a:ext cx="40094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ƯỚC LƯỢNG : </a:t>
            </a:r>
            <a:endParaRPr lang="en-US" sz="36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1300" y="795773"/>
            <a:ext cx="23326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. Định nghĩa:</a:t>
            </a:r>
            <a:endParaRPr lang="vi-VN" sz="2800" dirty="0">
              <a:solidFill>
                <a:srgbClr val="00B0F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75249" y="1720840"/>
            <a:ext cx="1080398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0330" indent="-100330">
              <a:lnSpc>
                <a:spcPct val="150000"/>
              </a:lnSpc>
              <a:spcAft>
                <a:spcPts val="0"/>
              </a:spcAft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lượng là phỏng đoán giá trị chưa biết dựa vào quan sát.</a:t>
            </a:r>
            <a:endParaRPr lang="vi-VN" sz="2800">
              <a:solidFill>
                <a:schemeClr val="bg1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100330" indent="-100330">
              <a:lnSpc>
                <a:spcPct val="150000"/>
              </a:lnSpc>
              <a:spcAft>
                <a:spcPts val="0"/>
              </a:spcAft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hai hình thức ước lượng:</a:t>
            </a:r>
            <a:endParaRPr lang="vi-VN" sz="2800">
              <a:solidFill>
                <a:schemeClr val="bg1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100330" indent="-100330">
              <a:lnSpc>
                <a:spcPct val="150000"/>
              </a:lnSpc>
              <a:spcAft>
                <a:spcPts val="0"/>
              </a:spcAft>
            </a:pPr>
            <a:r>
              <a:rPr lang="en-US" sz="2800" b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i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lượng điểm: </a:t>
            </a:r>
            <a:r>
              <a:rPr lang="en-US" sz="2800" b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ước lượng cho bởi một số </a:t>
            </a:r>
            <a:r>
              <a:rPr lang="en-US" sz="280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 thể. </a:t>
            </a:r>
          </a:p>
          <a:p>
            <a:pPr marL="100330" indent="-100330">
              <a:lnSpc>
                <a:spcPct val="150000"/>
              </a:lnSpc>
              <a:spcAft>
                <a:spcPts val="0"/>
              </a:spcAft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ta phỏng đoán một người A nào đó cao</a:t>
            </a:r>
            <a:r>
              <a:rPr lang="en-US" sz="280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 1.65m.</a:t>
            </a:r>
            <a:endParaRPr lang="vi-VN" sz="2800">
              <a:solidFill>
                <a:schemeClr val="bg1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100330" indent="-100330">
              <a:lnSpc>
                <a:spcPct val="150000"/>
              </a:lnSpc>
              <a:spcAft>
                <a:spcPts val="0"/>
              </a:spcAft>
            </a:pPr>
            <a:r>
              <a:rPr lang="en-US" sz="2800" b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i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lượng khoảng: </a:t>
            </a:r>
            <a:r>
              <a:rPr lang="en-US" sz="2800" b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ước lượng cho bởi một </a:t>
            </a:r>
            <a:r>
              <a:rPr lang="en-US" sz="280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 (a,b). </a:t>
            </a:r>
          </a:p>
          <a:p>
            <a:pPr marL="100330" indent="-100330">
              <a:lnSpc>
                <a:spcPct val="150000"/>
              </a:lnSpc>
              <a:spcAft>
                <a:spcPts val="0"/>
              </a:spcAft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ta phỏng đoán một người A nào </a:t>
            </a:r>
            <a:r>
              <a:rPr lang="en-US" sz="280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 cao khoảng từ 1.65m đến 1.7m.</a:t>
            </a:r>
            <a:endParaRPr lang="vi-VN" sz="2800">
              <a:solidFill>
                <a:schemeClr val="bg1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7581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53" y="270933"/>
            <a:ext cx="11035181" cy="453783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56640"/>
              </p:ext>
            </p:extLst>
          </p:nvPr>
        </p:nvGraphicFramePr>
        <p:xfrm>
          <a:off x="9247614" y="5641118"/>
          <a:ext cx="2425701" cy="97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47614" y="5641118"/>
                        <a:ext cx="2425701" cy="97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0950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33396" y="202651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rgbClr val="CC0066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E62DA2-3C1F-45FF-A4F1-7C9A464EB7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641" y="1425540"/>
            <a:ext cx="10560042" cy="208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4873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629" y="329670"/>
            <a:ext cx="9463793" cy="4541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1540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8907" y="213940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d. Xác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3200" b="1" dirty="0" err="1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ậy</a:t>
            </a:r>
            <a:r>
              <a:rPr lang="en-US" sz="32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rgbClr val="CC006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874" y="1190448"/>
            <a:ext cx="10281591" cy="3246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507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624" y="323144"/>
            <a:ext cx="9804753" cy="475047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923480" y="315720"/>
              <a:ext cx="7331040" cy="5622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12680" y="307800"/>
                <a:ext cx="7352280" cy="564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856136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17960" y="372240"/>
              <a:ext cx="6338520" cy="5233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8600" y="362160"/>
                <a:ext cx="6359040" cy="525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134720" y="588960"/>
              <a:ext cx="10865160" cy="5915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5360" y="577800"/>
                <a:ext cx="10884240" cy="593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16068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1819" y="1429599"/>
            <a:ext cx="1057911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i="1">
                <a:solidFill>
                  <a:schemeClr val="bg1"/>
                </a:solidFill>
              </a:rPr>
              <a:t>Ước lượng không chệch </a:t>
            </a:r>
            <a:r>
              <a:rPr lang="en-US" sz="3200">
                <a:solidFill>
                  <a:schemeClr val="bg1"/>
                </a:solidFill>
              </a:rPr>
              <a:t> là ước lượng có sai số  trung bình bằng 0. Ước lượng không chệch thường được sử dụng khi tìm ước lượng điểm.</a:t>
            </a:r>
          </a:p>
          <a:p>
            <a:pPr lvl="0"/>
            <a:endParaRPr lang="en-US" sz="3200">
              <a:solidFill>
                <a:schemeClr val="bg1"/>
              </a:solidFill>
            </a:endParaRPr>
          </a:p>
          <a:p>
            <a:pPr lvl="0"/>
            <a:r>
              <a:rPr lang="en-US" sz="3200">
                <a:solidFill>
                  <a:schemeClr val="bg1"/>
                </a:solidFill>
              </a:rPr>
              <a:t>Để tìm ước lượng điểm của tham số </a:t>
            </a:r>
            <a:r>
              <a:rPr lang="vi-VN" sz="3200">
                <a:solidFill>
                  <a:schemeClr val="bg1"/>
                </a:solidFill>
              </a:rPr>
              <a:t>θ</a:t>
            </a:r>
            <a:r>
              <a:rPr lang="en-US" sz="3200">
                <a:solidFill>
                  <a:schemeClr val="bg1"/>
                </a:solidFill>
              </a:rPr>
              <a:t> ta dung phương pháp </a:t>
            </a:r>
            <a:r>
              <a:rPr lang="en-US" sz="3200" i="1">
                <a:solidFill>
                  <a:schemeClr val="bg1"/>
                </a:solidFill>
              </a:rPr>
              <a:t> hàm ước lượng</a:t>
            </a:r>
            <a:r>
              <a:rPr lang="en-US" sz="3200">
                <a:solidFill>
                  <a:schemeClr val="bg1"/>
                </a:solidFill>
              </a:rPr>
              <a:t>.</a:t>
            </a:r>
            <a:endParaRPr lang="vi-VN" sz="320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32835" y="276051"/>
            <a:ext cx="60276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I. Phương pháp ước lượng điểm:</a:t>
            </a:r>
            <a:endParaRPr lang="vi-VN" sz="32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2460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634" y="645282"/>
            <a:ext cx="9083187" cy="5467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6739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70558" y="510184"/>
            <a:ext cx="1055546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>
                <a:solidFill>
                  <a:srgbClr val="00B05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í dụ.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ảo sát năng suất lúa trên diện tích 100 héc ta </a:t>
            </a:r>
            <a:r>
              <a:rPr lang="en-US" sz="3200">
                <a:solidFill>
                  <a:schemeClr val="bg1"/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ồng lúa của một vùng, người ta thu được bảng số liệu sau:</a:t>
            </a:r>
            <a:endParaRPr lang="vi-VN" sz="3200">
              <a:solidFill>
                <a:schemeClr val="bg1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550" y="1913426"/>
            <a:ext cx="9107512" cy="164214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70558" y="4060260"/>
            <a:ext cx="104007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 ước lượng không chệch của năng suất lúa trung bình ở vùng đó.</a:t>
            </a:r>
            <a:endParaRPr lang="vi-VN" sz="32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628681-05C7-9311-0E7A-AB26BB9E1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19448"/>
              </p:ext>
            </p:extLst>
          </p:nvPr>
        </p:nvGraphicFramePr>
        <p:xfrm>
          <a:off x="8499181" y="4749990"/>
          <a:ext cx="2726837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469800" imgH="241200" progId="Equation.DSMT4">
                  <p:embed/>
                </p:oleObj>
              </mc:Choice>
              <mc:Fallback>
                <p:oleObj name="Equation" r:id="rId4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99181" y="4749990"/>
                        <a:ext cx="2726837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3718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32835" y="276051"/>
            <a:ext cx="66672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II. Phương pháp ước lượng khoảng:</a:t>
            </a:r>
            <a:endParaRPr lang="vi-VN" sz="3200" dirty="0">
              <a:solidFill>
                <a:srgbClr val="00B0F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2835" y="860826"/>
            <a:ext cx="68178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vi-VN" sz="3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ớc lượng trung bình của tổng thể:</a:t>
            </a:r>
            <a:endParaRPr lang="vi-VN" sz="3200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3147" y="1480091"/>
            <a:ext cx="70343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Khoảng </a:t>
            </a:r>
            <a:r>
              <a:rPr lang="fr-FR" sz="32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fr-FR" sz="32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32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32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ứng:</a:t>
            </a:r>
            <a:endParaRPr lang="en-US" sz="32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851" y="2595562"/>
            <a:ext cx="9365016" cy="12509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851" y="4673776"/>
            <a:ext cx="3057525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2308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428" y="953205"/>
            <a:ext cx="10807879" cy="3957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294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0214" y="305297"/>
            <a:ext cx="70343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Khoảng </a:t>
            </a:r>
            <a:r>
              <a:rPr lang="fr-FR" sz="32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fr-FR" sz="32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32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hía:</a:t>
            </a:r>
            <a:endParaRPr lang="en-US" sz="32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892" y="1292224"/>
            <a:ext cx="9147352" cy="412149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625760" y="1847880"/>
              <a:ext cx="4263840" cy="2324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13880" y="1839240"/>
                <a:ext cx="4285800" cy="234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01627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401" y="352248"/>
            <a:ext cx="7038975" cy="267652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35494"/>
              </p:ext>
            </p:extLst>
          </p:nvPr>
        </p:nvGraphicFramePr>
        <p:xfrm>
          <a:off x="8159489" y="352248"/>
          <a:ext cx="2768156" cy="109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155600" imgH="457200" progId="Equation.DSMT4">
                  <p:embed/>
                </p:oleObj>
              </mc:Choice>
              <mc:Fallback>
                <p:oleObj name="Equation" r:id="rId4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489" y="352248"/>
                        <a:ext cx="2768156" cy="1095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B22A1182-4F84-453D-BFA4-7AD0DF1D00BD}"/>
                  </a:ext>
                </a:extLst>
              </p14:cNvPr>
              <p14:cNvContentPartPr/>
              <p14:nvPr/>
            </p14:nvContentPartPr>
            <p14:xfrm>
              <a:off x="5829120" y="2755800"/>
              <a:ext cx="597600" cy="40680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B22A1182-4F84-453D-BFA4-7AD0DF1D00B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19760" y="2746440"/>
                <a:ext cx="616320" cy="42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369273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87495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8</TotalTime>
  <Words>245</Words>
  <Application>Microsoft Office PowerPoint</Application>
  <PresentationFormat>Widescreen</PresentationFormat>
  <Paragraphs>2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DIEP</dc:creator>
  <cp:lastModifiedBy>Nguyễn Điệp</cp:lastModifiedBy>
  <cp:revision>34</cp:revision>
  <dcterms:created xsi:type="dcterms:W3CDTF">2021-10-14T15:02:18Z</dcterms:created>
  <dcterms:modified xsi:type="dcterms:W3CDTF">2024-03-26T02:24:05Z</dcterms:modified>
</cp:coreProperties>
</file>